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51BD2" w:rsidRPr="00881E77" w:rsidRDefault="00A51BD2" w:rsidP="00A51BD2">
      <w:pPr>
        <w:jc w:val="center"/>
        <w:rPr>
          <w:b/>
          <w:sz w:val="52"/>
          <w:szCs w:val="36"/>
          <w:lang w:val="es-ES"/>
        </w:rPr>
      </w:pPr>
      <w:r w:rsidRPr="00881E77">
        <w:rPr>
          <w:b/>
          <w:noProof/>
          <w:sz w:val="52"/>
          <w:szCs w:val="36"/>
          <w:lang w:val="es-ES" w:eastAsia="es-ES"/>
        </w:rPr>
        <w:drawing>
          <wp:inline distT="0" distB="0" distL="0" distR="0">
            <wp:extent cx="2876550" cy="2876550"/>
            <wp:effectExtent l="0" t="0" r="0" b="0"/>
            <wp:docPr id="1" name="Imagem 1" descr="UGR-MARCA-01-color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UGR-MARCA-01-color_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876550" cy="2876550"/>
                    </a:xfrm>
                    <a:prstGeom prst="rect">
                      <a:avLst/>
                    </a:prstGeom>
                    <a:noFill/>
                    <a:ln>
                      <a:noFill/>
                    </a:ln>
                  </pic:spPr>
                </pic:pic>
              </a:graphicData>
            </a:graphic>
          </wp:inline>
        </w:drawing>
      </w:r>
    </w:p>
    <w:p w:rsidR="00A51BD2" w:rsidRPr="002C1A14" w:rsidRDefault="00A51BD2" w:rsidP="00A51BD2">
      <w:pPr>
        <w:jc w:val="center"/>
        <w:rPr>
          <w:b/>
          <w:sz w:val="44"/>
          <w:szCs w:val="36"/>
          <w:lang w:val="es-ES"/>
        </w:rPr>
      </w:pPr>
    </w:p>
    <w:p w:rsidR="00A51BD2" w:rsidRPr="002C1A14" w:rsidRDefault="00A51BD2" w:rsidP="00A51BD2">
      <w:pPr>
        <w:jc w:val="center"/>
        <w:rPr>
          <w:b/>
          <w:sz w:val="72"/>
          <w:szCs w:val="36"/>
          <w:lang w:val="es-ES"/>
        </w:rPr>
      </w:pPr>
      <w:r w:rsidRPr="002C1A14">
        <w:rPr>
          <w:b/>
          <w:sz w:val="72"/>
          <w:szCs w:val="36"/>
          <w:lang w:val="es-ES"/>
        </w:rPr>
        <w:t>Inteligencia Computacional</w:t>
      </w:r>
    </w:p>
    <w:p w:rsidR="00A51BD2" w:rsidRPr="002C1A14" w:rsidRDefault="00A51BD2" w:rsidP="00A51BD2">
      <w:pPr>
        <w:jc w:val="center"/>
        <w:rPr>
          <w:b/>
          <w:sz w:val="56"/>
          <w:szCs w:val="36"/>
          <w:lang w:val="es-ES"/>
        </w:rPr>
      </w:pPr>
      <w:r w:rsidRPr="002C1A14">
        <w:rPr>
          <w:b/>
          <w:sz w:val="56"/>
          <w:szCs w:val="36"/>
          <w:lang w:val="es-ES"/>
        </w:rPr>
        <w:t>Práctica 1</w:t>
      </w:r>
    </w:p>
    <w:p w:rsidR="00A51BD2" w:rsidRPr="002C1A14" w:rsidRDefault="00A51BD2" w:rsidP="00A51BD2">
      <w:pPr>
        <w:rPr>
          <w:b/>
          <w:sz w:val="32"/>
          <w:szCs w:val="36"/>
          <w:lang w:val="es-ES"/>
        </w:rPr>
      </w:pPr>
    </w:p>
    <w:p w:rsidR="00A51BD2" w:rsidRPr="002C1A14" w:rsidRDefault="00A51BD2" w:rsidP="00A51BD2">
      <w:pPr>
        <w:jc w:val="center"/>
        <w:rPr>
          <w:b/>
          <w:sz w:val="56"/>
          <w:szCs w:val="36"/>
          <w:lang w:val="es-ES"/>
        </w:rPr>
      </w:pPr>
      <w:r w:rsidRPr="002C1A14">
        <w:rPr>
          <w:b/>
          <w:sz w:val="56"/>
          <w:szCs w:val="36"/>
          <w:lang w:val="es-ES"/>
        </w:rPr>
        <w:t>Reconocimiento óptico de caracteres</w:t>
      </w:r>
    </w:p>
    <w:p w:rsidR="00A51BD2" w:rsidRPr="002C1A14" w:rsidRDefault="00A51BD2" w:rsidP="00A51BD2">
      <w:pPr>
        <w:jc w:val="center"/>
        <w:rPr>
          <w:b/>
          <w:sz w:val="56"/>
          <w:szCs w:val="36"/>
          <w:lang w:val="es-ES"/>
        </w:rPr>
      </w:pPr>
      <w:r w:rsidRPr="002C1A14">
        <w:rPr>
          <w:b/>
          <w:sz w:val="56"/>
          <w:szCs w:val="36"/>
          <w:lang w:val="es-ES"/>
        </w:rPr>
        <w:t>MNIST</w:t>
      </w:r>
    </w:p>
    <w:p w:rsidR="005561C7" w:rsidRPr="002C1A14" w:rsidRDefault="005561C7" w:rsidP="00A51BD2">
      <w:pPr>
        <w:jc w:val="center"/>
        <w:rPr>
          <w:b/>
          <w:sz w:val="48"/>
          <w:szCs w:val="36"/>
          <w:lang w:val="es-ES"/>
        </w:rPr>
      </w:pPr>
    </w:p>
    <w:p w:rsidR="00A51BD2" w:rsidRPr="002C1A14" w:rsidRDefault="005C3303" w:rsidP="00A51BD2">
      <w:pPr>
        <w:jc w:val="center"/>
        <w:rPr>
          <w:sz w:val="36"/>
          <w:szCs w:val="36"/>
          <w:lang w:val="es-ES"/>
        </w:rPr>
      </w:pPr>
      <w:r w:rsidRPr="002C1A14">
        <w:rPr>
          <w:sz w:val="36"/>
          <w:szCs w:val="36"/>
          <w:lang w:val="es-ES"/>
        </w:rPr>
        <w:t>Curso 2018-2019</w:t>
      </w:r>
    </w:p>
    <w:p w:rsidR="005C3303" w:rsidRPr="002C1A14" w:rsidRDefault="005C3303" w:rsidP="00A51BD2">
      <w:pPr>
        <w:jc w:val="center"/>
        <w:rPr>
          <w:sz w:val="36"/>
          <w:szCs w:val="36"/>
          <w:lang w:val="es-ES"/>
        </w:rPr>
      </w:pPr>
      <w:r w:rsidRPr="002C1A14">
        <w:rPr>
          <w:sz w:val="36"/>
          <w:szCs w:val="36"/>
          <w:lang w:val="es-ES"/>
        </w:rPr>
        <w:t>Máster en Ingeniería Informática</w:t>
      </w:r>
    </w:p>
    <w:p w:rsidR="00A51BD2" w:rsidRPr="002C1A14" w:rsidRDefault="00A51BD2" w:rsidP="00A51BD2">
      <w:pPr>
        <w:jc w:val="right"/>
        <w:rPr>
          <w:b/>
          <w:sz w:val="36"/>
          <w:szCs w:val="36"/>
          <w:lang w:val="es-ES"/>
        </w:rPr>
      </w:pPr>
    </w:p>
    <w:p w:rsidR="00DC2463" w:rsidRPr="00E022CC" w:rsidRDefault="00A51BD2" w:rsidP="008631A5">
      <w:pPr>
        <w:jc w:val="right"/>
        <w:rPr>
          <w:sz w:val="32"/>
          <w:szCs w:val="36"/>
          <w:lang w:val="pt-PT"/>
        </w:rPr>
      </w:pPr>
      <w:r w:rsidRPr="00E022CC">
        <w:rPr>
          <w:sz w:val="32"/>
          <w:szCs w:val="36"/>
          <w:lang w:val="pt-PT"/>
        </w:rPr>
        <w:t>Miguel de Oliveira Dias Gonçalves</w:t>
      </w:r>
    </w:p>
    <w:p w:rsidR="00881E77" w:rsidRPr="00E022CC" w:rsidRDefault="00881E77" w:rsidP="00881E77">
      <w:pPr>
        <w:rPr>
          <w:b/>
          <w:sz w:val="32"/>
          <w:szCs w:val="36"/>
          <w:lang w:val="pt-PT"/>
        </w:rPr>
      </w:pPr>
      <w:r w:rsidRPr="00E022CC">
        <w:rPr>
          <w:b/>
          <w:sz w:val="32"/>
          <w:szCs w:val="36"/>
          <w:lang w:val="pt-PT"/>
        </w:rPr>
        <w:lastRenderedPageBreak/>
        <w:t>Índice</w:t>
      </w:r>
    </w:p>
    <w:sdt>
      <w:sdtPr>
        <w:rPr>
          <w:rFonts w:asciiTheme="minorHAnsi" w:eastAsiaTheme="minorHAnsi" w:hAnsiTheme="minorHAnsi" w:cstheme="minorBidi"/>
          <w:color w:val="auto"/>
          <w:sz w:val="22"/>
          <w:szCs w:val="22"/>
          <w:lang w:val="es-CO" w:eastAsia="en-US"/>
        </w:rPr>
        <w:id w:val="-1263147033"/>
        <w:docPartObj>
          <w:docPartGallery w:val="Table of Contents"/>
          <w:docPartUnique/>
        </w:docPartObj>
      </w:sdtPr>
      <w:sdtEndPr>
        <w:rPr>
          <w:b/>
          <w:bCs/>
        </w:rPr>
      </w:sdtEndPr>
      <w:sdtContent>
        <w:p w:rsidR="00881E77" w:rsidRPr="002C1A14" w:rsidRDefault="00881E77">
          <w:pPr>
            <w:pStyle w:val="Cabealhodondice"/>
          </w:pPr>
        </w:p>
        <w:p w:rsidR="004D6EA7" w:rsidRDefault="00881E77">
          <w:pPr>
            <w:pStyle w:val="ndice1"/>
            <w:tabs>
              <w:tab w:val="left" w:pos="440"/>
              <w:tab w:val="right" w:leader="dot" w:pos="8494"/>
            </w:tabs>
            <w:rPr>
              <w:rFonts w:eastAsiaTheme="minorEastAsia"/>
              <w:noProof/>
              <w:lang w:val="es-ES" w:eastAsia="es-ES"/>
            </w:rPr>
          </w:pPr>
          <w:r w:rsidRPr="002C1A14">
            <w:rPr>
              <w:b/>
              <w:bCs/>
              <w:lang w:val="es-ES"/>
            </w:rPr>
            <w:fldChar w:fldCharType="begin"/>
          </w:r>
          <w:r w:rsidRPr="002C1A14">
            <w:rPr>
              <w:b/>
              <w:bCs/>
              <w:lang w:val="es-ES"/>
            </w:rPr>
            <w:instrText xml:space="preserve"> TOC \o "1-3" \h \z \u </w:instrText>
          </w:r>
          <w:r w:rsidRPr="002C1A14">
            <w:rPr>
              <w:b/>
              <w:bCs/>
              <w:lang w:val="es-ES"/>
            </w:rPr>
            <w:fldChar w:fldCharType="separate"/>
          </w:r>
          <w:hyperlink w:anchor="_Toc531092530" w:history="1">
            <w:r w:rsidR="004D6EA7" w:rsidRPr="00BC28F8">
              <w:rPr>
                <w:rStyle w:val="Hiperligao"/>
                <w:rFonts w:cstheme="minorHAnsi"/>
                <w:b/>
                <w:noProof/>
                <w:lang w:val="es-ES"/>
              </w:rPr>
              <w:t>1.</w:t>
            </w:r>
            <w:r w:rsidR="004D6EA7">
              <w:rPr>
                <w:rFonts w:eastAsiaTheme="minorEastAsia"/>
                <w:noProof/>
                <w:lang w:val="es-ES" w:eastAsia="es-ES"/>
              </w:rPr>
              <w:tab/>
            </w:r>
            <w:r w:rsidR="004D6EA7" w:rsidRPr="00BC28F8">
              <w:rPr>
                <w:rStyle w:val="Hiperligao"/>
                <w:rFonts w:cstheme="minorHAnsi"/>
                <w:b/>
                <w:noProof/>
                <w:lang w:val="es-ES"/>
              </w:rPr>
              <w:t>Introducción</w:t>
            </w:r>
            <w:r w:rsidR="004D6EA7">
              <w:rPr>
                <w:noProof/>
                <w:webHidden/>
              </w:rPr>
              <w:tab/>
            </w:r>
            <w:r w:rsidR="004D6EA7">
              <w:rPr>
                <w:noProof/>
                <w:webHidden/>
              </w:rPr>
              <w:fldChar w:fldCharType="begin"/>
            </w:r>
            <w:r w:rsidR="004D6EA7">
              <w:rPr>
                <w:noProof/>
                <w:webHidden/>
              </w:rPr>
              <w:instrText xml:space="preserve"> PAGEREF _Toc531092530 \h </w:instrText>
            </w:r>
            <w:r w:rsidR="004D6EA7">
              <w:rPr>
                <w:noProof/>
                <w:webHidden/>
              </w:rPr>
            </w:r>
            <w:r w:rsidR="004D6EA7">
              <w:rPr>
                <w:noProof/>
                <w:webHidden/>
              </w:rPr>
              <w:fldChar w:fldCharType="separate"/>
            </w:r>
            <w:r w:rsidR="004D6EA7">
              <w:rPr>
                <w:noProof/>
                <w:webHidden/>
              </w:rPr>
              <w:t>2</w:t>
            </w:r>
            <w:r w:rsidR="004D6EA7">
              <w:rPr>
                <w:noProof/>
                <w:webHidden/>
              </w:rPr>
              <w:fldChar w:fldCharType="end"/>
            </w:r>
          </w:hyperlink>
        </w:p>
        <w:p w:rsidR="004D6EA7" w:rsidRDefault="004D6EA7">
          <w:pPr>
            <w:pStyle w:val="ndice1"/>
            <w:tabs>
              <w:tab w:val="left" w:pos="440"/>
              <w:tab w:val="right" w:leader="dot" w:pos="8494"/>
            </w:tabs>
            <w:rPr>
              <w:rFonts w:eastAsiaTheme="minorEastAsia"/>
              <w:noProof/>
              <w:lang w:val="es-ES" w:eastAsia="es-ES"/>
            </w:rPr>
          </w:pPr>
          <w:hyperlink w:anchor="_Toc531092531" w:history="1">
            <w:r w:rsidRPr="00BC28F8">
              <w:rPr>
                <w:rStyle w:val="Hiperligao"/>
                <w:rFonts w:cstheme="minorHAnsi"/>
                <w:b/>
                <w:noProof/>
                <w:lang w:val="es-ES"/>
              </w:rPr>
              <w:t>2.</w:t>
            </w:r>
            <w:r>
              <w:rPr>
                <w:rFonts w:eastAsiaTheme="minorEastAsia"/>
                <w:noProof/>
                <w:lang w:val="es-ES" w:eastAsia="es-ES"/>
              </w:rPr>
              <w:tab/>
            </w:r>
            <w:r w:rsidRPr="00BC28F8">
              <w:rPr>
                <w:rStyle w:val="Hiperligao"/>
                <w:rFonts w:cstheme="minorHAnsi"/>
                <w:b/>
                <w:noProof/>
                <w:lang w:val="es-ES"/>
              </w:rPr>
              <w:t>Perceptron 1-capa</w:t>
            </w:r>
            <w:r>
              <w:rPr>
                <w:noProof/>
                <w:webHidden/>
              </w:rPr>
              <w:tab/>
            </w:r>
            <w:r>
              <w:rPr>
                <w:noProof/>
                <w:webHidden/>
              </w:rPr>
              <w:fldChar w:fldCharType="begin"/>
            </w:r>
            <w:r>
              <w:rPr>
                <w:noProof/>
                <w:webHidden/>
              </w:rPr>
              <w:instrText xml:space="preserve"> PAGEREF _Toc531092531 \h </w:instrText>
            </w:r>
            <w:r>
              <w:rPr>
                <w:noProof/>
                <w:webHidden/>
              </w:rPr>
            </w:r>
            <w:r>
              <w:rPr>
                <w:noProof/>
                <w:webHidden/>
              </w:rPr>
              <w:fldChar w:fldCharType="separate"/>
            </w:r>
            <w:r>
              <w:rPr>
                <w:noProof/>
                <w:webHidden/>
              </w:rPr>
              <w:t>3</w:t>
            </w:r>
            <w:r>
              <w:rPr>
                <w:noProof/>
                <w:webHidden/>
              </w:rPr>
              <w:fldChar w:fldCharType="end"/>
            </w:r>
          </w:hyperlink>
        </w:p>
        <w:p w:rsidR="004D6EA7" w:rsidRDefault="004D6EA7">
          <w:pPr>
            <w:pStyle w:val="ndice2"/>
            <w:tabs>
              <w:tab w:val="left" w:pos="880"/>
              <w:tab w:val="right" w:leader="dot" w:pos="8494"/>
            </w:tabs>
            <w:rPr>
              <w:noProof/>
            </w:rPr>
          </w:pPr>
          <w:hyperlink w:anchor="_Toc531092532" w:history="1">
            <w:r w:rsidRPr="00BC28F8">
              <w:rPr>
                <w:rStyle w:val="Hiperligao"/>
                <w:rFonts w:cstheme="minorHAnsi"/>
                <w:b/>
                <w:noProof/>
                <w:lang w:val="es-ES"/>
              </w:rPr>
              <w:t>2.1.</w:t>
            </w:r>
            <w:r>
              <w:rPr>
                <w:noProof/>
              </w:rPr>
              <w:tab/>
            </w:r>
            <w:r w:rsidRPr="00BC28F8">
              <w:rPr>
                <w:rStyle w:val="Hiperligao"/>
                <w:rFonts w:cstheme="minorHAnsi"/>
                <w:b/>
                <w:noProof/>
                <w:lang w:val="es-ES"/>
              </w:rPr>
              <w:t>Implementación y algoritmo</w:t>
            </w:r>
            <w:r>
              <w:rPr>
                <w:noProof/>
                <w:webHidden/>
              </w:rPr>
              <w:tab/>
            </w:r>
            <w:r>
              <w:rPr>
                <w:noProof/>
                <w:webHidden/>
              </w:rPr>
              <w:fldChar w:fldCharType="begin"/>
            </w:r>
            <w:r>
              <w:rPr>
                <w:noProof/>
                <w:webHidden/>
              </w:rPr>
              <w:instrText xml:space="preserve"> PAGEREF _Toc531092532 \h </w:instrText>
            </w:r>
            <w:r>
              <w:rPr>
                <w:noProof/>
                <w:webHidden/>
              </w:rPr>
            </w:r>
            <w:r>
              <w:rPr>
                <w:noProof/>
                <w:webHidden/>
              </w:rPr>
              <w:fldChar w:fldCharType="separate"/>
            </w:r>
            <w:r>
              <w:rPr>
                <w:noProof/>
                <w:webHidden/>
              </w:rPr>
              <w:t>3</w:t>
            </w:r>
            <w:r>
              <w:rPr>
                <w:noProof/>
                <w:webHidden/>
              </w:rPr>
              <w:fldChar w:fldCharType="end"/>
            </w:r>
          </w:hyperlink>
        </w:p>
        <w:p w:rsidR="004D6EA7" w:rsidRDefault="004D6EA7">
          <w:pPr>
            <w:pStyle w:val="ndice2"/>
            <w:tabs>
              <w:tab w:val="left" w:pos="880"/>
              <w:tab w:val="right" w:leader="dot" w:pos="8494"/>
            </w:tabs>
            <w:rPr>
              <w:noProof/>
            </w:rPr>
          </w:pPr>
          <w:hyperlink w:anchor="_Toc531092533" w:history="1">
            <w:r w:rsidRPr="00BC28F8">
              <w:rPr>
                <w:rStyle w:val="Hiperligao"/>
                <w:rFonts w:cstheme="minorHAnsi"/>
                <w:b/>
                <w:noProof/>
                <w:lang w:val="es-ES"/>
              </w:rPr>
              <w:t>2.2.</w:t>
            </w:r>
            <w:r>
              <w:rPr>
                <w:noProof/>
              </w:rPr>
              <w:tab/>
            </w:r>
            <w:r w:rsidRPr="00BC28F8">
              <w:rPr>
                <w:rStyle w:val="Hiperligao"/>
                <w:rFonts w:cstheme="minorHAnsi"/>
                <w:b/>
                <w:noProof/>
                <w:lang w:val="es-ES"/>
              </w:rPr>
              <w:t>Experimentos realizados</w:t>
            </w:r>
            <w:r>
              <w:rPr>
                <w:noProof/>
                <w:webHidden/>
              </w:rPr>
              <w:tab/>
            </w:r>
            <w:r>
              <w:rPr>
                <w:noProof/>
                <w:webHidden/>
              </w:rPr>
              <w:fldChar w:fldCharType="begin"/>
            </w:r>
            <w:r>
              <w:rPr>
                <w:noProof/>
                <w:webHidden/>
              </w:rPr>
              <w:instrText xml:space="preserve"> PAGEREF _Toc531092533 \h </w:instrText>
            </w:r>
            <w:r>
              <w:rPr>
                <w:noProof/>
                <w:webHidden/>
              </w:rPr>
            </w:r>
            <w:r>
              <w:rPr>
                <w:noProof/>
                <w:webHidden/>
              </w:rPr>
              <w:fldChar w:fldCharType="separate"/>
            </w:r>
            <w:r>
              <w:rPr>
                <w:noProof/>
                <w:webHidden/>
              </w:rPr>
              <w:t>4</w:t>
            </w:r>
            <w:r>
              <w:rPr>
                <w:noProof/>
                <w:webHidden/>
              </w:rPr>
              <w:fldChar w:fldCharType="end"/>
            </w:r>
          </w:hyperlink>
        </w:p>
        <w:p w:rsidR="00881E77" w:rsidRPr="002C1A14" w:rsidRDefault="00881E77">
          <w:pPr>
            <w:rPr>
              <w:lang w:val="es-ES"/>
            </w:rPr>
          </w:pPr>
          <w:r w:rsidRPr="002C1A14">
            <w:rPr>
              <w:b/>
              <w:bCs/>
              <w:lang w:val="es-ES"/>
            </w:rPr>
            <w:fldChar w:fldCharType="end"/>
          </w:r>
        </w:p>
      </w:sdtContent>
    </w:sdt>
    <w:p w:rsidR="00881E77" w:rsidRPr="002C1A14" w:rsidRDefault="00881E77" w:rsidP="00881E77">
      <w:pPr>
        <w:rPr>
          <w:sz w:val="32"/>
          <w:lang w:val="es-ES"/>
        </w:rPr>
      </w:pPr>
    </w:p>
    <w:p w:rsidR="00BD33CF" w:rsidRPr="002C1A14" w:rsidRDefault="00BD33CF" w:rsidP="00881E77">
      <w:pPr>
        <w:rPr>
          <w:sz w:val="32"/>
          <w:lang w:val="es-ES"/>
        </w:rPr>
      </w:pPr>
    </w:p>
    <w:p w:rsidR="00BD33CF" w:rsidRPr="002C1A14" w:rsidRDefault="00BD33CF" w:rsidP="00881E77">
      <w:pPr>
        <w:rPr>
          <w:sz w:val="32"/>
          <w:lang w:val="es-ES"/>
        </w:rPr>
      </w:pPr>
    </w:p>
    <w:p w:rsidR="00BD33CF" w:rsidRPr="002C1A14" w:rsidRDefault="00BD33CF" w:rsidP="00881E77">
      <w:pPr>
        <w:rPr>
          <w:sz w:val="32"/>
          <w:lang w:val="es-ES"/>
        </w:rPr>
      </w:pPr>
    </w:p>
    <w:p w:rsidR="00BD33CF" w:rsidRPr="002C1A14" w:rsidRDefault="00BD33CF" w:rsidP="00881E77">
      <w:pPr>
        <w:rPr>
          <w:sz w:val="32"/>
          <w:lang w:val="es-ES"/>
        </w:rPr>
      </w:pPr>
    </w:p>
    <w:p w:rsidR="00BD33CF" w:rsidRPr="002C1A14" w:rsidRDefault="00BD33CF" w:rsidP="00881E77">
      <w:pPr>
        <w:rPr>
          <w:sz w:val="32"/>
          <w:lang w:val="es-ES"/>
        </w:rPr>
      </w:pPr>
    </w:p>
    <w:p w:rsidR="00BD33CF" w:rsidRPr="002C1A14" w:rsidRDefault="00BD33CF" w:rsidP="00881E77">
      <w:pPr>
        <w:rPr>
          <w:sz w:val="32"/>
          <w:lang w:val="es-ES"/>
        </w:rPr>
      </w:pPr>
    </w:p>
    <w:p w:rsidR="00BD33CF" w:rsidRPr="002C1A14" w:rsidRDefault="00BD33CF" w:rsidP="00881E77">
      <w:pPr>
        <w:rPr>
          <w:sz w:val="32"/>
          <w:lang w:val="es-ES"/>
        </w:rPr>
      </w:pPr>
    </w:p>
    <w:p w:rsidR="00BD33CF" w:rsidRPr="002C1A14" w:rsidRDefault="00BD33CF" w:rsidP="00881E77">
      <w:pPr>
        <w:rPr>
          <w:sz w:val="32"/>
          <w:lang w:val="es-ES"/>
        </w:rPr>
      </w:pPr>
    </w:p>
    <w:p w:rsidR="00BD33CF" w:rsidRPr="002C1A14" w:rsidRDefault="00BD33CF" w:rsidP="00881E77">
      <w:pPr>
        <w:rPr>
          <w:sz w:val="32"/>
          <w:lang w:val="es-ES"/>
        </w:rPr>
      </w:pPr>
    </w:p>
    <w:p w:rsidR="00BD33CF" w:rsidRPr="002C1A14" w:rsidRDefault="00BD33CF" w:rsidP="00881E77">
      <w:pPr>
        <w:rPr>
          <w:sz w:val="32"/>
          <w:lang w:val="es-ES"/>
        </w:rPr>
      </w:pPr>
    </w:p>
    <w:p w:rsidR="00BD33CF" w:rsidRPr="002C1A14" w:rsidRDefault="00BD33CF" w:rsidP="00881E77">
      <w:pPr>
        <w:rPr>
          <w:sz w:val="32"/>
          <w:lang w:val="es-ES"/>
        </w:rPr>
      </w:pPr>
    </w:p>
    <w:p w:rsidR="00BD33CF" w:rsidRPr="002C1A14" w:rsidRDefault="00BD33CF" w:rsidP="00881E77">
      <w:pPr>
        <w:rPr>
          <w:sz w:val="32"/>
          <w:lang w:val="es-ES"/>
        </w:rPr>
      </w:pPr>
    </w:p>
    <w:p w:rsidR="00BD33CF" w:rsidRPr="002C1A14" w:rsidRDefault="00BD33CF" w:rsidP="00881E77">
      <w:pPr>
        <w:rPr>
          <w:sz w:val="32"/>
          <w:lang w:val="es-ES"/>
        </w:rPr>
      </w:pPr>
    </w:p>
    <w:p w:rsidR="00BD33CF" w:rsidRPr="002C1A14" w:rsidRDefault="00BD33CF" w:rsidP="00881E77">
      <w:pPr>
        <w:rPr>
          <w:sz w:val="32"/>
          <w:lang w:val="es-ES"/>
        </w:rPr>
      </w:pPr>
    </w:p>
    <w:p w:rsidR="00BD33CF" w:rsidRPr="002C1A14" w:rsidRDefault="00BD33CF" w:rsidP="00881E77">
      <w:pPr>
        <w:rPr>
          <w:sz w:val="32"/>
          <w:lang w:val="es-ES"/>
        </w:rPr>
      </w:pPr>
    </w:p>
    <w:p w:rsidR="00BD33CF" w:rsidRPr="002C1A14" w:rsidRDefault="00BD33CF" w:rsidP="00881E77">
      <w:pPr>
        <w:rPr>
          <w:sz w:val="32"/>
          <w:lang w:val="es-ES"/>
        </w:rPr>
      </w:pPr>
    </w:p>
    <w:p w:rsidR="00BD33CF" w:rsidRPr="002C1A14" w:rsidRDefault="00BD33CF" w:rsidP="00881E77">
      <w:pPr>
        <w:rPr>
          <w:sz w:val="32"/>
          <w:lang w:val="es-ES"/>
        </w:rPr>
      </w:pPr>
    </w:p>
    <w:p w:rsidR="00BD33CF" w:rsidRPr="002C1A14" w:rsidRDefault="00BD33CF" w:rsidP="00881E77">
      <w:pPr>
        <w:rPr>
          <w:sz w:val="32"/>
          <w:lang w:val="es-ES"/>
        </w:rPr>
      </w:pPr>
    </w:p>
    <w:p w:rsidR="001265C4" w:rsidRPr="002C1A14" w:rsidRDefault="001265C4" w:rsidP="001265C4">
      <w:pPr>
        <w:pStyle w:val="Cabealho1"/>
        <w:numPr>
          <w:ilvl w:val="0"/>
          <w:numId w:val="3"/>
        </w:numPr>
        <w:spacing w:before="0" w:after="160" w:line="257" w:lineRule="auto"/>
        <w:ind w:left="357" w:hanging="357"/>
        <w:rPr>
          <w:rFonts w:asciiTheme="minorHAnsi" w:hAnsiTheme="minorHAnsi" w:cstheme="minorHAnsi"/>
          <w:b/>
          <w:color w:val="auto"/>
          <w:lang w:val="es-ES"/>
        </w:rPr>
      </w:pPr>
      <w:bookmarkStart w:id="0" w:name="_Toc531092530"/>
      <w:r w:rsidRPr="002C1A14">
        <w:rPr>
          <w:rFonts w:asciiTheme="minorHAnsi" w:hAnsiTheme="minorHAnsi" w:cstheme="minorHAnsi"/>
          <w:b/>
          <w:color w:val="auto"/>
          <w:lang w:val="es-ES"/>
        </w:rPr>
        <w:lastRenderedPageBreak/>
        <w:t>Introducción</w:t>
      </w:r>
      <w:bookmarkEnd w:id="0"/>
    </w:p>
    <w:p w:rsidR="00F30A3B" w:rsidRDefault="00F81CB9" w:rsidP="00466EA4">
      <w:pPr>
        <w:jc w:val="both"/>
        <w:rPr>
          <w:sz w:val="28"/>
          <w:lang w:val="es-ES"/>
        </w:rPr>
      </w:pPr>
      <w:r>
        <w:rPr>
          <w:sz w:val="28"/>
          <w:lang w:val="es-ES"/>
        </w:rPr>
        <w:t xml:space="preserve">Las redes neuronales consisten en sistemas </w:t>
      </w:r>
      <w:r w:rsidR="00466EA4">
        <w:rPr>
          <w:sz w:val="28"/>
          <w:lang w:val="es-ES"/>
        </w:rPr>
        <w:t>de software y/o hardware basados en la operación de las neuronas humanas</w:t>
      </w:r>
      <w:r w:rsidR="00466EA4">
        <w:rPr>
          <w:rStyle w:val="Refdenotaderodap"/>
          <w:sz w:val="28"/>
          <w:lang w:val="es-ES"/>
        </w:rPr>
        <w:footnoteReference w:id="1"/>
      </w:r>
      <w:r w:rsidR="00466EA4">
        <w:rPr>
          <w:sz w:val="28"/>
          <w:lang w:val="es-ES"/>
        </w:rPr>
        <w:t>. Una neurona</w:t>
      </w:r>
      <w:r w:rsidR="00F30A3B">
        <w:rPr>
          <w:sz w:val="28"/>
          <w:lang w:val="es-ES"/>
        </w:rPr>
        <w:t xml:space="preserve"> artificial</w:t>
      </w:r>
      <w:r w:rsidR="00466EA4">
        <w:rPr>
          <w:sz w:val="28"/>
          <w:lang w:val="es-ES"/>
        </w:rPr>
        <w:t xml:space="preserve"> </w:t>
      </w:r>
      <w:r w:rsidR="00F30A3B">
        <w:rPr>
          <w:sz w:val="28"/>
          <w:lang w:val="es-ES"/>
        </w:rPr>
        <w:t>es</w:t>
      </w:r>
      <w:r w:rsidR="00466EA4">
        <w:rPr>
          <w:sz w:val="28"/>
          <w:lang w:val="es-ES"/>
        </w:rPr>
        <w:t xml:space="preserve"> un modelo matemático, dónde hay una serie de entradas, un peso por cada entrada que </w:t>
      </w:r>
      <w:r w:rsidR="00747DAB">
        <w:rPr>
          <w:sz w:val="28"/>
          <w:lang w:val="es-ES"/>
        </w:rPr>
        <w:t>cambiará durante su entrenamiento</w:t>
      </w:r>
      <w:r w:rsidR="00466EA4">
        <w:rPr>
          <w:sz w:val="28"/>
          <w:lang w:val="es-ES"/>
        </w:rPr>
        <w:t xml:space="preserve">, una función de </w:t>
      </w:r>
      <w:r w:rsidR="00D60BF5">
        <w:rPr>
          <w:sz w:val="28"/>
          <w:lang w:val="es-ES"/>
        </w:rPr>
        <w:t>activación</w:t>
      </w:r>
      <w:r w:rsidR="00256A6C">
        <w:rPr>
          <w:sz w:val="28"/>
          <w:lang w:val="es-ES"/>
        </w:rPr>
        <w:t xml:space="preserve"> teniendo en cuenta las entradas y sus pesos,</w:t>
      </w:r>
      <w:r w:rsidR="00466EA4">
        <w:rPr>
          <w:sz w:val="28"/>
          <w:lang w:val="es-ES"/>
        </w:rPr>
        <w:t xml:space="preserve"> y una salida</w:t>
      </w:r>
      <w:r w:rsidR="003746D2">
        <w:rPr>
          <w:rStyle w:val="Refdenotaderodap"/>
          <w:sz w:val="28"/>
          <w:lang w:val="es-ES"/>
        </w:rPr>
        <w:footnoteReference w:id="2"/>
      </w:r>
      <w:r w:rsidR="00466EA4">
        <w:rPr>
          <w:sz w:val="28"/>
          <w:lang w:val="es-ES"/>
        </w:rPr>
        <w:t>.</w:t>
      </w:r>
    </w:p>
    <w:p w:rsidR="001F2C5D" w:rsidRDefault="00256A6C" w:rsidP="00466EA4">
      <w:pPr>
        <w:jc w:val="both"/>
        <w:rPr>
          <w:sz w:val="28"/>
          <w:lang w:val="es-ES"/>
        </w:rPr>
      </w:pPr>
      <w:r>
        <w:rPr>
          <w:sz w:val="28"/>
          <w:lang w:val="es-ES"/>
        </w:rPr>
        <w:t>Una red neuronal consiste así en una combinación de neuronas organizadas por capas, dónde cada capa recibe datos, los procesa y los entrega a la capa siguiente.</w:t>
      </w:r>
      <w:r w:rsidR="00D25A33">
        <w:rPr>
          <w:sz w:val="28"/>
          <w:lang w:val="es-ES"/>
        </w:rPr>
        <w:t xml:space="preserve"> La primera capa es la capa de entrada de los datos, la última es la capa de salida de los datos.</w:t>
      </w:r>
      <w:r w:rsidR="00377241">
        <w:rPr>
          <w:sz w:val="28"/>
          <w:lang w:val="es-ES"/>
        </w:rPr>
        <w:t xml:space="preserve"> Su entrenamiento se realiza utilizando grandes cantidades de datos</w:t>
      </w:r>
      <w:r w:rsidR="00747DAB">
        <w:rPr>
          <w:sz w:val="28"/>
          <w:lang w:val="es-ES"/>
        </w:rPr>
        <w:t xml:space="preserve">, dónde </w:t>
      </w:r>
      <w:r w:rsidR="00F30A3B">
        <w:rPr>
          <w:sz w:val="28"/>
          <w:lang w:val="es-ES"/>
        </w:rPr>
        <w:t>cada entrada está acompañada de la salida pretendida</w:t>
      </w:r>
      <w:r w:rsidR="00747DAB">
        <w:rPr>
          <w:sz w:val="28"/>
          <w:lang w:val="es-ES"/>
        </w:rPr>
        <w:t xml:space="preserve"> de modo a que la red pueda ajustar sus pesos </w:t>
      </w:r>
      <w:r w:rsidR="002A0771">
        <w:rPr>
          <w:sz w:val="28"/>
          <w:lang w:val="es-ES"/>
        </w:rPr>
        <w:t xml:space="preserve">teniendo en cuenta si </w:t>
      </w:r>
      <w:r w:rsidR="00F30A3B">
        <w:rPr>
          <w:sz w:val="28"/>
          <w:lang w:val="es-ES"/>
        </w:rPr>
        <w:t>las salidas obtenidas</w:t>
      </w:r>
      <w:r w:rsidR="002A0771">
        <w:rPr>
          <w:sz w:val="28"/>
          <w:lang w:val="es-ES"/>
        </w:rPr>
        <w:t xml:space="preserve"> son o no las pretendidas</w:t>
      </w:r>
      <w:r w:rsidR="00BD44D4">
        <w:rPr>
          <w:rStyle w:val="Refdenotaderodap"/>
          <w:sz w:val="28"/>
          <w:lang w:val="es-ES"/>
        </w:rPr>
        <w:footnoteReference w:id="3"/>
      </w:r>
      <w:r w:rsidR="00377241">
        <w:rPr>
          <w:sz w:val="28"/>
          <w:lang w:val="es-ES"/>
        </w:rPr>
        <w:t>.</w:t>
      </w:r>
    </w:p>
    <w:p w:rsidR="00BD44D4" w:rsidRDefault="00BD44D4" w:rsidP="00466EA4">
      <w:pPr>
        <w:jc w:val="both"/>
        <w:rPr>
          <w:sz w:val="28"/>
          <w:lang w:val="es-ES"/>
        </w:rPr>
      </w:pPr>
      <w:r>
        <w:rPr>
          <w:sz w:val="28"/>
          <w:lang w:val="es-ES"/>
        </w:rPr>
        <w:t xml:space="preserve">Un uso de las redes neuronales es en el procesamiento de imágenes. La base de datos MNIST es de uso popular en el entrenamiento de dichas redes neuronales, estando registradas las mejores tasas de error para diversos tipos de redes y preprocesamientos de datos. Consiste en 60.000 imágenes de dígitos manuscritos para entrenamiento y otras 10.000 imágenes para </w:t>
      </w:r>
      <w:r w:rsidR="008A06B3">
        <w:rPr>
          <w:sz w:val="28"/>
          <w:lang w:val="es-ES"/>
        </w:rPr>
        <w:t>prueba</w:t>
      </w:r>
      <w:r>
        <w:rPr>
          <w:sz w:val="28"/>
          <w:lang w:val="es-ES"/>
        </w:rPr>
        <w:t xml:space="preserve">, normalizadas de modo a </w:t>
      </w:r>
      <w:r w:rsidR="00E707E4">
        <w:rPr>
          <w:sz w:val="28"/>
          <w:lang w:val="es-ES"/>
        </w:rPr>
        <w:t>que todas tengan</w:t>
      </w:r>
      <w:r>
        <w:rPr>
          <w:sz w:val="28"/>
          <w:lang w:val="es-ES"/>
        </w:rPr>
        <w:t xml:space="preserve"> un tama</w:t>
      </w:r>
      <w:r w:rsidR="005D2F19">
        <w:rPr>
          <w:sz w:val="28"/>
          <w:lang w:val="es-ES"/>
        </w:rPr>
        <w:t>ño de 28x28 pixeles, así como sus etiquetas correspondiendo a dígitos de 0 a 9</w:t>
      </w:r>
      <w:r w:rsidR="00B665A4">
        <w:rPr>
          <w:sz w:val="28"/>
          <w:lang w:val="es-ES"/>
        </w:rPr>
        <w:t>. Tasas de error tabladas varían desde 12% para clasificadores lineales de 1 capa sin preprocesamiento, hasta una tasa de 0,21% obtenida con una junción de 5 redes convolucionales</w:t>
      </w:r>
      <w:r w:rsidR="00B665A4">
        <w:rPr>
          <w:rStyle w:val="Refdenotaderodap"/>
          <w:sz w:val="28"/>
          <w:lang w:val="es-ES"/>
        </w:rPr>
        <w:footnoteReference w:id="4"/>
      </w:r>
      <w:r w:rsidR="00B665A4">
        <w:rPr>
          <w:sz w:val="28"/>
          <w:lang w:val="es-ES"/>
        </w:rPr>
        <w:t xml:space="preserve"> </w:t>
      </w:r>
      <w:r w:rsidR="00B665A4">
        <w:rPr>
          <w:rStyle w:val="Refdenotaderodap"/>
          <w:sz w:val="28"/>
          <w:lang w:val="es-ES"/>
        </w:rPr>
        <w:footnoteReference w:id="5"/>
      </w:r>
      <w:r w:rsidR="005D2F19">
        <w:rPr>
          <w:sz w:val="28"/>
          <w:lang w:val="es-ES"/>
        </w:rPr>
        <w:t>.</w:t>
      </w:r>
    </w:p>
    <w:p w:rsidR="00F7065E" w:rsidRDefault="00F7065E" w:rsidP="00466EA4">
      <w:pPr>
        <w:jc w:val="both"/>
        <w:rPr>
          <w:sz w:val="28"/>
          <w:lang w:val="es-ES"/>
        </w:rPr>
      </w:pPr>
      <w:r>
        <w:rPr>
          <w:sz w:val="28"/>
          <w:lang w:val="es-ES"/>
        </w:rPr>
        <w:t>El objetivo de esta práctica es evaluar la prestación de diversos tipos de redes neuronales, enseñados en las clases prácticas de la asignatura, al clasificar los dígitos manuscritos de la base de datos MNIST.</w:t>
      </w:r>
      <w:r w:rsidR="00CF03B3">
        <w:rPr>
          <w:sz w:val="28"/>
          <w:lang w:val="es-ES"/>
        </w:rPr>
        <w:t xml:space="preserve"> Existe la posibilidad de implementar</w:t>
      </w:r>
      <w:r w:rsidR="00A22258">
        <w:rPr>
          <w:sz w:val="28"/>
          <w:lang w:val="es-ES"/>
        </w:rPr>
        <w:t xml:space="preserve"> con</w:t>
      </w:r>
      <w:r w:rsidR="00F41327">
        <w:rPr>
          <w:sz w:val="28"/>
          <w:lang w:val="es-ES"/>
        </w:rPr>
        <w:t xml:space="preserve"> código</w:t>
      </w:r>
      <w:r w:rsidR="00CF03B3">
        <w:rPr>
          <w:sz w:val="28"/>
          <w:lang w:val="es-ES"/>
        </w:rPr>
        <w:t xml:space="preserve"> los diferentes algoritmos, o de utilizar bibliotecas externas enfocadas en eficiencia que ya los implementan a cambio de una reducción en la nota máxima en la práctica.</w:t>
      </w:r>
      <w:r w:rsidR="00F41327">
        <w:rPr>
          <w:sz w:val="28"/>
          <w:lang w:val="es-ES"/>
        </w:rPr>
        <w:t xml:space="preserve"> El principal criterio para evaluar los resultados obtenidos será su tasa de error sobre el conjunto de prueba de la base de datos MNIST.</w:t>
      </w:r>
    </w:p>
    <w:p w:rsidR="00052C0B" w:rsidRPr="002C1A14" w:rsidRDefault="00052C0B" w:rsidP="00052C0B">
      <w:pPr>
        <w:pStyle w:val="Cabealho1"/>
        <w:numPr>
          <w:ilvl w:val="0"/>
          <w:numId w:val="3"/>
        </w:numPr>
        <w:spacing w:before="0" w:after="160" w:line="257" w:lineRule="auto"/>
        <w:rPr>
          <w:rFonts w:asciiTheme="minorHAnsi" w:hAnsiTheme="minorHAnsi" w:cstheme="minorHAnsi"/>
          <w:b/>
          <w:color w:val="auto"/>
          <w:lang w:val="es-ES"/>
        </w:rPr>
      </w:pPr>
      <w:bookmarkStart w:id="1" w:name="_Toc531092531"/>
      <w:r>
        <w:rPr>
          <w:rFonts w:asciiTheme="minorHAnsi" w:hAnsiTheme="minorHAnsi" w:cstheme="minorHAnsi"/>
          <w:b/>
          <w:color w:val="auto"/>
          <w:lang w:val="es-ES"/>
        </w:rPr>
        <w:lastRenderedPageBreak/>
        <w:t>Perceptron 1-capa</w:t>
      </w:r>
      <w:bookmarkEnd w:id="1"/>
    </w:p>
    <w:p w:rsidR="002F7187" w:rsidRPr="002F7187" w:rsidRDefault="002F7187" w:rsidP="002F7187">
      <w:pPr>
        <w:pStyle w:val="Cabealho2"/>
        <w:numPr>
          <w:ilvl w:val="1"/>
          <w:numId w:val="3"/>
        </w:numPr>
        <w:spacing w:before="0" w:after="160" w:line="257" w:lineRule="auto"/>
        <w:ind w:left="788" w:hanging="431"/>
        <w:rPr>
          <w:rFonts w:asciiTheme="minorHAnsi" w:hAnsiTheme="minorHAnsi" w:cstheme="minorHAnsi"/>
          <w:b/>
          <w:color w:val="auto"/>
          <w:sz w:val="28"/>
          <w:lang w:val="es-ES"/>
        </w:rPr>
      </w:pPr>
      <w:bookmarkStart w:id="2" w:name="_Toc531092532"/>
      <w:r w:rsidRPr="002F7187">
        <w:rPr>
          <w:rFonts w:asciiTheme="minorHAnsi" w:hAnsiTheme="minorHAnsi" w:cstheme="minorHAnsi"/>
          <w:b/>
          <w:color w:val="auto"/>
          <w:sz w:val="28"/>
          <w:lang w:val="es-ES"/>
        </w:rPr>
        <w:t>Implementación y algoritmo</w:t>
      </w:r>
      <w:bookmarkEnd w:id="2"/>
    </w:p>
    <w:p w:rsidR="00E34882" w:rsidRDefault="0075285A" w:rsidP="00466EA4">
      <w:pPr>
        <w:jc w:val="both"/>
        <w:rPr>
          <w:sz w:val="28"/>
          <w:lang w:val="es-ES"/>
        </w:rPr>
      </w:pPr>
      <w:r>
        <w:rPr>
          <w:sz w:val="28"/>
          <w:lang w:val="es-ES"/>
        </w:rPr>
        <w:t>Se ha empezado</w:t>
      </w:r>
      <w:r w:rsidR="00051E3D">
        <w:rPr>
          <w:sz w:val="28"/>
          <w:lang w:val="es-ES"/>
        </w:rPr>
        <w:t xml:space="preserve"> la práctica</w:t>
      </w:r>
      <w:r>
        <w:rPr>
          <w:sz w:val="28"/>
          <w:lang w:val="es-ES"/>
        </w:rPr>
        <w:t xml:space="preserve"> con una red neuronal de 1 capa con 10 neuronas </w:t>
      </w:r>
      <w:r w:rsidR="00051E3D">
        <w:rPr>
          <w:sz w:val="28"/>
          <w:lang w:val="es-ES"/>
        </w:rPr>
        <w:t>binarias</w:t>
      </w:r>
      <w:r>
        <w:rPr>
          <w:sz w:val="28"/>
          <w:lang w:val="es-ES"/>
        </w:rPr>
        <w:t xml:space="preserve"> con umbral, cada una correspondiendo a un dígito de 0 a 9</w:t>
      </w:r>
      <w:r w:rsidR="007D49AA">
        <w:rPr>
          <w:sz w:val="28"/>
          <w:lang w:val="es-ES"/>
        </w:rPr>
        <w:t>, entrenadas usando el</w:t>
      </w:r>
      <w:r w:rsidR="00051E3D">
        <w:rPr>
          <w:sz w:val="28"/>
          <w:lang w:val="es-ES"/>
        </w:rPr>
        <w:t xml:space="preserve"> a</w:t>
      </w:r>
      <w:r w:rsidR="007D49AA">
        <w:rPr>
          <w:sz w:val="28"/>
          <w:lang w:val="es-ES"/>
        </w:rPr>
        <w:t xml:space="preserve">lgoritmo de entrenamiento </w:t>
      </w:r>
      <w:r w:rsidR="00051E3D">
        <w:rPr>
          <w:sz w:val="28"/>
          <w:lang w:val="es-ES"/>
        </w:rPr>
        <w:t>Perceptron. Los mejores resultados se han obtenido (aunque</w:t>
      </w:r>
      <w:r w:rsidR="007D49AA">
        <w:rPr>
          <w:sz w:val="28"/>
          <w:lang w:val="es-ES"/>
        </w:rPr>
        <w:t xml:space="preserve"> por un escaso margen) </w:t>
      </w:r>
      <w:r w:rsidR="00051E3D">
        <w:rPr>
          <w:sz w:val="28"/>
          <w:lang w:val="es-ES"/>
        </w:rPr>
        <w:t>inicializando todos los pesos de la red con valores aleatorios entre -1 y 1, para una tasa de aprendizaje de 0.55 en el caso del conjunto de prueba y 0.95 en el caso del conjunto de entrenamiento.</w:t>
      </w:r>
    </w:p>
    <w:p w:rsidR="00051E3D" w:rsidRDefault="00051E3D" w:rsidP="00466EA4">
      <w:pPr>
        <w:jc w:val="both"/>
        <w:rPr>
          <w:sz w:val="28"/>
          <w:lang w:val="es-ES"/>
        </w:rPr>
      </w:pPr>
      <w:r>
        <w:rPr>
          <w:sz w:val="28"/>
          <w:lang w:val="es-ES"/>
        </w:rPr>
        <w:t>Cada neurona de la red tiene 785 entradas, una por cada píxel de una imagen de la base de datos MNIST más una entrada fija igual a 1 correspondiente al umbral.</w:t>
      </w:r>
    </w:p>
    <w:p w:rsidR="00051E3D" w:rsidRDefault="00051E3D" w:rsidP="00466EA4">
      <w:pPr>
        <w:jc w:val="both"/>
        <w:rPr>
          <w:sz w:val="28"/>
          <w:lang w:val="es-ES"/>
        </w:rPr>
      </w:pPr>
      <w:r>
        <w:rPr>
          <w:sz w:val="28"/>
          <w:lang w:val="es-ES"/>
        </w:rPr>
        <w:t>Su funci</w:t>
      </w:r>
      <w:r w:rsidR="005945C5">
        <w:rPr>
          <w:sz w:val="28"/>
          <w:lang w:val="es-ES"/>
        </w:rPr>
        <w:t>ón de activación retorna 1 si la soma de los</w:t>
      </w:r>
      <w:r>
        <w:rPr>
          <w:sz w:val="28"/>
          <w:lang w:val="es-ES"/>
        </w:rPr>
        <w:t xml:space="preserve"> producto</w:t>
      </w:r>
      <w:r w:rsidR="005945C5">
        <w:rPr>
          <w:sz w:val="28"/>
          <w:lang w:val="es-ES"/>
        </w:rPr>
        <w:t>s</w:t>
      </w:r>
      <w:r>
        <w:rPr>
          <w:sz w:val="28"/>
          <w:lang w:val="es-ES"/>
        </w:rPr>
        <w:t xml:space="preserve"> de la</w:t>
      </w:r>
      <w:r w:rsidR="005945C5">
        <w:rPr>
          <w:sz w:val="28"/>
          <w:lang w:val="es-ES"/>
        </w:rPr>
        <w:t>s</w:t>
      </w:r>
      <w:r>
        <w:rPr>
          <w:sz w:val="28"/>
          <w:lang w:val="es-ES"/>
        </w:rPr>
        <w:t xml:space="preserve"> entrada</w:t>
      </w:r>
      <w:r w:rsidR="005945C5">
        <w:rPr>
          <w:sz w:val="28"/>
          <w:lang w:val="es-ES"/>
        </w:rPr>
        <w:t>s con los</w:t>
      </w:r>
      <w:r>
        <w:rPr>
          <w:sz w:val="28"/>
          <w:lang w:val="es-ES"/>
        </w:rPr>
        <w:t xml:space="preserve"> peso</w:t>
      </w:r>
      <w:r w:rsidR="005945C5">
        <w:rPr>
          <w:sz w:val="28"/>
          <w:lang w:val="es-ES"/>
        </w:rPr>
        <w:t>s</w:t>
      </w:r>
      <w:r>
        <w:rPr>
          <w:sz w:val="28"/>
          <w:lang w:val="es-ES"/>
        </w:rPr>
        <w:t xml:space="preserve"> es igual o superior a 0, y retorna 0 en caso contrario.</w:t>
      </w:r>
      <w:r w:rsidR="005945C5">
        <w:rPr>
          <w:sz w:val="28"/>
          <w:lang w:val="es-ES"/>
        </w:rPr>
        <w:t xml:space="preserve"> Se verá abajo que dicha función de activación es más eficiente que una que retorne respectivamente 1 y -1 para los mismos casos.</w:t>
      </w:r>
    </w:p>
    <w:p w:rsidR="00051E3D" w:rsidRDefault="00051E3D" w:rsidP="00466EA4">
      <w:pPr>
        <w:jc w:val="both"/>
        <w:rPr>
          <w:sz w:val="28"/>
          <w:lang w:val="es-ES"/>
        </w:rPr>
      </w:pPr>
      <w:r>
        <w:rPr>
          <w:sz w:val="28"/>
          <w:lang w:val="es-ES"/>
        </w:rPr>
        <w:t xml:space="preserve">Los pesos durante el entrenamiento </w:t>
      </w:r>
      <w:r w:rsidR="00E022CC">
        <w:rPr>
          <w:sz w:val="28"/>
          <w:lang w:val="es-ES"/>
        </w:rPr>
        <w:t>son</w:t>
      </w:r>
      <w:r w:rsidR="00067882">
        <w:rPr>
          <w:sz w:val="28"/>
          <w:lang w:val="es-ES"/>
        </w:rPr>
        <w:t xml:space="preserve"> </w:t>
      </w:r>
      <w:r w:rsidR="00E022CC">
        <w:rPr>
          <w:sz w:val="28"/>
          <w:lang w:val="es-ES"/>
        </w:rPr>
        <w:t>actualizados</w:t>
      </w:r>
      <w:r w:rsidR="00067882">
        <w:rPr>
          <w:sz w:val="28"/>
          <w:lang w:val="es-ES"/>
        </w:rPr>
        <w:t xml:space="preserve"> cada vez que se recibe una nueva imagen</w:t>
      </w:r>
      <w:r w:rsidR="002B6A17">
        <w:rPr>
          <w:sz w:val="28"/>
          <w:lang w:val="es-ES"/>
        </w:rPr>
        <w:t xml:space="preserve"> sumando a cada</w:t>
      </w:r>
      <w:r w:rsidR="00E022CC">
        <w:rPr>
          <w:sz w:val="28"/>
          <w:lang w:val="es-ES"/>
        </w:rPr>
        <w:t xml:space="preserve"> peso el resultado de la fórmula</w:t>
      </w:r>
    </w:p>
    <w:p w:rsidR="007068C0" w:rsidRDefault="00E022CC" w:rsidP="007068C0">
      <w:pPr>
        <w:keepNext/>
        <w:jc w:val="center"/>
      </w:pPr>
      <w:r w:rsidRPr="00E022CC">
        <w:rPr>
          <w:position w:val="-10"/>
          <w:sz w:val="28"/>
          <w:lang w:val="es-ES"/>
        </w:rPr>
        <w:object w:dxaOrig="12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75pt;height:26.25pt" o:ole="">
            <v:imagedata r:id="rId9" o:title=""/>
          </v:shape>
          <o:OLEObject Type="Embed" ProgID="Equation.DSMT4" ShapeID="_x0000_i1025" DrawAspect="Content" ObjectID="_1604834454" r:id="rId10"/>
        </w:object>
      </w:r>
    </w:p>
    <w:p w:rsidR="00E022CC" w:rsidRDefault="007068C0" w:rsidP="007068C0">
      <w:pPr>
        <w:pStyle w:val="Legenda"/>
        <w:jc w:val="center"/>
        <w:rPr>
          <w:sz w:val="28"/>
          <w:lang w:val="es-ES"/>
        </w:rPr>
      </w:pPr>
      <w:r>
        <w:t xml:space="preserve">Ecuación </w:t>
      </w:r>
      <w:r>
        <w:fldChar w:fldCharType="begin"/>
      </w:r>
      <w:r>
        <w:instrText xml:space="preserve"> SEQ Ecuación \* ARABIC </w:instrText>
      </w:r>
      <w:r>
        <w:fldChar w:fldCharType="separate"/>
      </w:r>
      <w:r w:rsidR="00067882">
        <w:rPr>
          <w:noProof/>
        </w:rPr>
        <w:t>1</w:t>
      </w:r>
      <w:r>
        <w:fldChar w:fldCharType="end"/>
      </w:r>
      <w:r>
        <w:t xml:space="preserve"> - Función de activación usada en la red neuronal</w:t>
      </w:r>
      <w:r w:rsidR="00D05D15">
        <w:t xml:space="preserve"> de 1 capa</w:t>
      </w:r>
      <w:r>
        <w:t xml:space="preserve"> que usa el algoritmo Perceptron</w:t>
      </w:r>
    </w:p>
    <w:p w:rsidR="00E022CC" w:rsidRDefault="00E022CC" w:rsidP="00466EA4">
      <w:pPr>
        <w:jc w:val="both"/>
        <w:rPr>
          <w:sz w:val="28"/>
          <w:lang w:val="es-ES"/>
        </w:rPr>
      </w:pPr>
      <w:r>
        <w:rPr>
          <w:sz w:val="28"/>
          <w:lang w:val="es-ES"/>
        </w:rPr>
        <w:t xml:space="preserve">Dónde </w:t>
      </w:r>
      <w:r w:rsidRPr="00E022CC">
        <w:rPr>
          <w:position w:val="-6"/>
          <w:sz w:val="28"/>
          <w:lang w:val="es-ES"/>
        </w:rPr>
        <w:object w:dxaOrig="139" w:dyaOrig="279">
          <v:shape id="_x0000_i1026" type="#_x0000_t75" style="width:11.25pt;height:23.25pt" o:ole="">
            <v:imagedata r:id="rId11" o:title=""/>
          </v:shape>
          <o:OLEObject Type="Embed" ProgID="Equation.DSMT4" ShapeID="_x0000_i1026" DrawAspect="Content" ObjectID="_1604834455" r:id="rId12"/>
        </w:object>
      </w:r>
      <w:r>
        <w:rPr>
          <w:sz w:val="28"/>
          <w:lang w:val="es-ES"/>
        </w:rPr>
        <w:t xml:space="preserve">es la tasa de aprendizaje; </w:t>
      </w:r>
      <w:r w:rsidRPr="00E022CC">
        <w:rPr>
          <w:position w:val="-6"/>
          <w:sz w:val="28"/>
          <w:lang w:val="es-ES"/>
        </w:rPr>
        <w:object w:dxaOrig="220" w:dyaOrig="279">
          <v:shape id="_x0000_i1027" type="#_x0000_t75" style="width:18pt;height:23.25pt" o:ole="">
            <v:imagedata r:id="rId13" o:title=""/>
          </v:shape>
          <o:OLEObject Type="Embed" ProgID="Equation.DSMT4" ShapeID="_x0000_i1027" DrawAspect="Content" ObjectID="_1604834456" r:id="rId14"/>
        </w:object>
      </w:r>
      <w:r>
        <w:rPr>
          <w:sz w:val="28"/>
          <w:lang w:val="es-ES"/>
        </w:rPr>
        <w:t xml:space="preserve">es el valor de salida deseado de la neurona, es decir, 1 si la neurona debe reconocer el dígito introducido o 0 si no; </w:t>
      </w:r>
      <w:r w:rsidRPr="00E022CC">
        <w:rPr>
          <w:position w:val="-6"/>
          <w:sz w:val="28"/>
          <w:lang w:val="es-ES"/>
        </w:rPr>
        <w:object w:dxaOrig="200" w:dyaOrig="220">
          <v:shape id="_x0000_i1028" type="#_x0000_t75" style="width:16.5pt;height:18pt" o:ole="">
            <v:imagedata r:id="rId15" o:title=""/>
          </v:shape>
          <o:OLEObject Type="Embed" ProgID="Equation.DSMT4" ShapeID="_x0000_i1028" DrawAspect="Content" ObjectID="_1604834457" r:id="rId16"/>
        </w:object>
      </w:r>
      <w:r>
        <w:rPr>
          <w:sz w:val="28"/>
          <w:lang w:val="es-ES"/>
        </w:rPr>
        <w:t xml:space="preserve">es la salida efectiva de la neurona, 1 si la neurona cree que el dígito introducido es lo que debe reconocer y 0 si no; e </w:t>
      </w:r>
      <w:r w:rsidRPr="00E022CC">
        <w:rPr>
          <w:position w:val="-6"/>
          <w:sz w:val="28"/>
          <w:lang w:val="es-ES"/>
        </w:rPr>
        <w:object w:dxaOrig="139" w:dyaOrig="260">
          <v:shape id="_x0000_i1029" type="#_x0000_t75" style="width:11.25pt;height:21pt" o:ole="">
            <v:imagedata r:id="rId17" o:title=""/>
          </v:shape>
          <o:OLEObject Type="Embed" ProgID="Equation.DSMT4" ShapeID="_x0000_i1029" DrawAspect="Content" ObjectID="_1604834458" r:id="rId18"/>
        </w:object>
      </w:r>
      <w:r>
        <w:rPr>
          <w:sz w:val="28"/>
          <w:lang w:val="es-ES"/>
        </w:rPr>
        <w:t>es el valor de entrada correspondiente a ese peso.</w:t>
      </w:r>
    </w:p>
    <w:p w:rsidR="002B6A17" w:rsidRDefault="002B6A17" w:rsidP="00466EA4">
      <w:pPr>
        <w:jc w:val="both"/>
        <w:rPr>
          <w:sz w:val="28"/>
          <w:lang w:val="es-ES"/>
        </w:rPr>
      </w:pPr>
      <w:r>
        <w:rPr>
          <w:sz w:val="28"/>
          <w:lang w:val="es-ES"/>
        </w:rPr>
        <w:t>Se ha conseguido una tasa de error de 23.52% sobre el conjunto de prueba y 23.44% sobre el conjunto de entrenamiento.</w:t>
      </w:r>
    </w:p>
    <w:p w:rsidR="000A4425" w:rsidRDefault="00067882" w:rsidP="00466EA4">
      <w:pPr>
        <w:jc w:val="both"/>
        <w:rPr>
          <w:sz w:val="28"/>
          <w:lang w:val="es-ES"/>
        </w:rPr>
      </w:pPr>
      <w:r>
        <w:rPr>
          <w:sz w:val="28"/>
          <w:lang w:val="es-ES"/>
        </w:rPr>
        <w:t>Para implementar la red s</w:t>
      </w:r>
      <w:r w:rsidR="000A4425" w:rsidRPr="000A4425">
        <w:rPr>
          <w:sz w:val="28"/>
          <w:lang w:val="es-ES"/>
        </w:rPr>
        <w:t xml:space="preserve">e ha usado el lenguaje Java y sus bibliotecas. La implementación del algoritmo es de mi autoría, usando el fichero </w:t>
      </w:r>
      <w:r w:rsidR="000A4425" w:rsidRPr="000A4425">
        <w:rPr>
          <w:i/>
          <w:sz w:val="28"/>
          <w:lang w:val="es-ES"/>
        </w:rPr>
        <w:t>MNISTDatabase.java</w:t>
      </w:r>
      <w:r>
        <w:rPr>
          <w:sz w:val="28"/>
          <w:lang w:val="es-ES"/>
        </w:rPr>
        <w:t>,</w:t>
      </w:r>
      <w:r w:rsidR="000A4425" w:rsidRPr="000A4425">
        <w:rPr>
          <w:sz w:val="28"/>
          <w:lang w:val="es-ES"/>
        </w:rPr>
        <w:t xml:space="preserve"> creado por el profesor Fernando Berzal</w:t>
      </w:r>
      <w:r>
        <w:rPr>
          <w:sz w:val="28"/>
          <w:lang w:val="es-ES"/>
        </w:rPr>
        <w:t xml:space="preserve"> colocado en los materiales de la asignatura, </w:t>
      </w:r>
      <w:r w:rsidR="000A4425" w:rsidRPr="000A4425">
        <w:rPr>
          <w:sz w:val="28"/>
          <w:lang w:val="es-ES"/>
        </w:rPr>
        <w:t>para leer y normalizar los datos de la base de datos MNIST y sus etiquetas</w:t>
      </w:r>
      <w:r w:rsidR="000A4425">
        <w:rPr>
          <w:sz w:val="28"/>
          <w:lang w:val="es-ES"/>
        </w:rPr>
        <w:t>.</w:t>
      </w:r>
    </w:p>
    <w:p w:rsidR="00D05D15" w:rsidRDefault="00D05D15" w:rsidP="00D05D15">
      <w:pPr>
        <w:pStyle w:val="Cabealho2"/>
        <w:numPr>
          <w:ilvl w:val="1"/>
          <w:numId w:val="3"/>
        </w:numPr>
        <w:spacing w:before="0" w:after="160" w:line="257" w:lineRule="auto"/>
        <w:ind w:left="788" w:hanging="431"/>
        <w:rPr>
          <w:rFonts w:asciiTheme="minorHAnsi" w:hAnsiTheme="minorHAnsi" w:cstheme="minorHAnsi"/>
          <w:b/>
          <w:color w:val="auto"/>
          <w:sz w:val="28"/>
          <w:lang w:val="es-ES"/>
        </w:rPr>
      </w:pPr>
      <w:bookmarkStart w:id="3" w:name="_Toc531092533"/>
      <w:r w:rsidRPr="00D05D15">
        <w:rPr>
          <w:rFonts w:asciiTheme="minorHAnsi" w:hAnsiTheme="minorHAnsi" w:cstheme="minorHAnsi"/>
          <w:b/>
          <w:color w:val="auto"/>
          <w:sz w:val="28"/>
          <w:lang w:val="es-ES"/>
        </w:rPr>
        <w:lastRenderedPageBreak/>
        <w:t>Experimentos</w:t>
      </w:r>
      <w:r>
        <w:rPr>
          <w:rFonts w:asciiTheme="minorHAnsi" w:hAnsiTheme="minorHAnsi" w:cstheme="minorHAnsi"/>
          <w:b/>
          <w:color w:val="auto"/>
          <w:sz w:val="28"/>
          <w:lang w:val="es-ES"/>
        </w:rPr>
        <w:t xml:space="preserve"> realizados</w:t>
      </w:r>
      <w:bookmarkEnd w:id="3"/>
    </w:p>
    <w:p w:rsidR="00677F67" w:rsidRDefault="007A3765" w:rsidP="00B27C76">
      <w:pPr>
        <w:jc w:val="both"/>
        <w:rPr>
          <w:sz w:val="28"/>
          <w:lang w:val="es-ES"/>
        </w:rPr>
      </w:pPr>
      <w:r>
        <w:rPr>
          <w:sz w:val="28"/>
          <w:lang w:val="es-ES"/>
        </w:rPr>
        <w:t xml:space="preserve">Para determinar la </w:t>
      </w:r>
      <w:r w:rsidR="00945F95">
        <w:rPr>
          <w:sz w:val="28"/>
          <w:lang w:val="es-ES"/>
        </w:rPr>
        <w:t>mejor combinación de parámetros</w:t>
      </w:r>
      <w:r>
        <w:rPr>
          <w:sz w:val="28"/>
          <w:lang w:val="es-ES"/>
        </w:rPr>
        <w:t xml:space="preserve"> se han realizado 6 experimentos correspondientes a igual número de combinaciones</w:t>
      </w:r>
      <w:r w:rsidR="00945F95">
        <w:rPr>
          <w:sz w:val="28"/>
          <w:lang w:val="es-ES"/>
        </w:rPr>
        <w:t xml:space="preserve">. </w:t>
      </w:r>
      <w:r>
        <w:rPr>
          <w:sz w:val="28"/>
          <w:lang w:val="es-ES"/>
        </w:rPr>
        <w:t>En particular, se han hecho 2 experimentos con todos los pesos inicializados a 0, otros 2 con los pesos inicializados con valores aleatorios entre -0.5 y 0.5, y otros 2 con los pesos inicializados con valores aleatorios entre -1 y 1.</w:t>
      </w:r>
    </w:p>
    <w:p w:rsidR="00945F95" w:rsidRDefault="000B4DE5" w:rsidP="00B27C76">
      <w:pPr>
        <w:jc w:val="both"/>
        <w:rPr>
          <w:sz w:val="28"/>
          <w:lang w:val="es-ES"/>
        </w:rPr>
      </w:pPr>
      <w:r>
        <w:rPr>
          <w:sz w:val="28"/>
          <w:lang w:val="es-ES"/>
        </w:rPr>
        <w:t>En cada par de experimentos, en uno la salida de la neurona y el valor de salida deseado eran 1 si respectivamente la neurona creía reconocer y se debería reconocer el dígito introducido, y -1 en caso contrario. En el otro, se usaba 0 en lugar del -1.</w:t>
      </w:r>
    </w:p>
    <w:p w:rsidR="00D05D15" w:rsidRDefault="00C75998" w:rsidP="00B27C76">
      <w:pPr>
        <w:jc w:val="both"/>
        <w:rPr>
          <w:sz w:val="28"/>
          <w:lang w:val="es-ES"/>
        </w:rPr>
      </w:pPr>
      <w:r>
        <w:rPr>
          <w:sz w:val="28"/>
          <w:lang w:val="es-ES"/>
        </w:rPr>
        <w:t>En cada experimento se ha entrenado la red 9 veces con tasas de aprendizaje entre 0.1 y 0.9, aumentándose 0.1 la tas</w:t>
      </w:r>
      <w:r w:rsidR="00677F67">
        <w:rPr>
          <w:sz w:val="28"/>
          <w:lang w:val="es-ES"/>
        </w:rPr>
        <w:t>a entre cada entrenamiento y</w:t>
      </w:r>
      <w:r>
        <w:rPr>
          <w:sz w:val="28"/>
          <w:lang w:val="es-ES"/>
        </w:rPr>
        <w:t xml:space="preserve"> registrándose la tasa de error sobre el conjunto de prueba después de cada entrenamiento.</w:t>
      </w:r>
    </w:p>
    <w:tbl>
      <w:tblPr>
        <w:tblStyle w:val="Tabelacomgrelha"/>
        <w:tblW w:w="0" w:type="auto"/>
        <w:tblLook w:val="04A0" w:firstRow="1" w:lastRow="0" w:firstColumn="1" w:lastColumn="0" w:noHBand="0" w:noVBand="1"/>
      </w:tblPr>
      <w:tblGrid>
        <w:gridCol w:w="1495"/>
        <w:gridCol w:w="1194"/>
        <w:gridCol w:w="1609"/>
        <w:gridCol w:w="1400"/>
        <w:gridCol w:w="1395"/>
        <w:gridCol w:w="1401"/>
      </w:tblGrid>
      <w:tr w:rsidR="00122A92" w:rsidTr="00122A92">
        <w:tc>
          <w:tcPr>
            <w:tcW w:w="1495" w:type="dxa"/>
          </w:tcPr>
          <w:p w:rsidR="0083239C" w:rsidRPr="00122A92" w:rsidRDefault="00E007A2" w:rsidP="0083239C">
            <w:pPr>
              <w:jc w:val="center"/>
              <w:rPr>
                <w:b/>
                <w:sz w:val="20"/>
                <w:szCs w:val="20"/>
                <w:lang w:val="es-ES"/>
              </w:rPr>
            </w:pPr>
            <w:r w:rsidRPr="00122A92">
              <w:rPr>
                <w:b/>
                <w:sz w:val="20"/>
                <w:szCs w:val="20"/>
                <w:lang w:val="es-ES"/>
              </w:rPr>
              <w:t>Experimento</w:t>
            </w:r>
          </w:p>
        </w:tc>
        <w:tc>
          <w:tcPr>
            <w:tcW w:w="1194" w:type="dxa"/>
          </w:tcPr>
          <w:p w:rsidR="0083239C" w:rsidRPr="00122A92" w:rsidRDefault="00E007A2" w:rsidP="0083239C">
            <w:pPr>
              <w:jc w:val="center"/>
              <w:rPr>
                <w:b/>
                <w:sz w:val="20"/>
                <w:szCs w:val="20"/>
                <w:lang w:val="es-ES"/>
              </w:rPr>
            </w:pPr>
            <w:r w:rsidRPr="00122A92">
              <w:rPr>
                <w:b/>
                <w:sz w:val="20"/>
                <w:szCs w:val="20"/>
                <w:lang w:val="es-ES"/>
              </w:rPr>
              <w:t>Pesos iniciales</w:t>
            </w:r>
          </w:p>
        </w:tc>
        <w:tc>
          <w:tcPr>
            <w:tcW w:w="1609" w:type="dxa"/>
          </w:tcPr>
          <w:p w:rsidR="0083239C" w:rsidRPr="00122A92" w:rsidRDefault="002C380D" w:rsidP="00122A92">
            <w:pPr>
              <w:jc w:val="center"/>
              <w:rPr>
                <w:b/>
                <w:sz w:val="20"/>
                <w:szCs w:val="20"/>
                <w:lang w:val="es-ES"/>
              </w:rPr>
            </w:pPr>
            <w:r w:rsidRPr="00122A92">
              <w:rPr>
                <w:b/>
                <w:sz w:val="20"/>
                <w:szCs w:val="20"/>
                <w:lang w:val="es-ES"/>
              </w:rPr>
              <w:t>Salida</w:t>
            </w:r>
            <w:r w:rsidR="00122A92" w:rsidRPr="00122A92">
              <w:rPr>
                <w:b/>
                <w:sz w:val="20"/>
                <w:szCs w:val="20"/>
                <w:lang w:val="es-ES"/>
              </w:rPr>
              <w:t>s obtenida</w:t>
            </w:r>
            <w:r w:rsidRPr="00122A92">
              <w:rPr>
                <w:b/>
                <w:sz w:val="20"/>
                <w:szCs w:val="20"/>
                <w:lang w:val="es-ES"/>
              </w:rPr>
              <w:t xml:space="preserve"> y deseada</w:t>
            </w:r>
          </w:p>
        </w:tc>
        <w:tc>
          <w:tcPr>
            <w:tcW w:w="1400" w:type="dxa"/>
          </w:tcPr>
          <w:p w:rsidR="0083239C" w:rsidRPr="00122A92" w:rsidRDefault="002C380D" w:rsidP="0083239C">
            <w:pPr>
              <w:jc w:val="center"/>
              <w:rPr>
                <w:b/>
                <w:sz w:val="20"/>
                <w:szCs w:val="20"/>
                <w:lang w:val="es-ES"/>
              </w:rPr>
            </w:pPr>
            <w:r w:rsidRPr="00122A92">
              <w:rPr>
                <w:b/>
                <w:sz w:val="20"/>
                <w:szCs w:val="20"/>
                <w:lang w:val="es-ES"/>
              </w:rPr>
              <w:t>Tasa de error mínima</w:t>
            </w:r>
            <w:r w:rsidR="00945F95">
              <w:rPr>
                <w:b/>
                <w:sz w:val="20"/>
                <w:szCs w:val="20"/>
                <w:lang w:val="es-ES"/>
              </w:rPr>
              <w:t xml:space="preserve"> (%)</w:t>
            </w:r>
          </w:p>
        </w:tc>
        <w:tc>
          <w:tcPr>
            <w:tcW w:w="1395" w:type="dxa"/>
          </w:tcPr>
          <w:p w:rsidR="0083239C" w:rsidRPr="00122A92" w:rsidRDefault="002C380D" w:rsidP="0083239C">
            <w:pPr>
              <w:jc w:val="center"/>
              <w:rPr>
                <w:b/>
                <w:sz w:val="20"/>
                <w:szCs w:val="20"/>
                <w:lang w:val="es-ES"/>
              </w:rPr>
            </w:pPr>
            <w:r w:rsidRPr="00122A92">
              <w:rPr>
                <w:b/>
                <w:sz w:val="20"/>
                <w:szCs w:val="20"/>
                <w:lang w:val="es-ES"/>
              </w:rPr>
              <w:t>Tasa de error media</w:t>
            </w:r>
            <w:r w:rsidR="00945F95">
              <w:rPr>
                <w:b/>
                <w:sz w:val="20"/>
                <w:szCs w:val="20"/>
                <w:lang w:val="es-ES"/>
              </w:rPr>
              <w:t xml:space="preserve"> (%)</w:t>
            </w:r>
          </w:p>
        </w:tc>
        <w:tc>
          <w:tcPr>
            <w:tcW w:w="1401" w:type="dxa"/>
          </w:tcPr>
          <w:p w:rsidR="0083239C" w:rsidRPr="00122A92" w:rsidRDefault="002C380D" w:rsidP="0083239C">
            <w:pPr>
              <w:jc w:val="center"/>
              <w:rPr>
                <w:b/>
                <w:sz w:val="20"/>
                <w:szCs w:val="20"/>
                <w:lang w:val="es-ES"/>
              </w:rPr>
            </w:pPr>
            <w:r w:rsidRPr="00122A92">
              <w:rPr>
                <w:b/>
                <w:sz w:val="20"/>
                <w:szCs w:val="20"/>
                <w:lang w:val="es-ES"/>
              </w:rPr>
              <w:t>Tasa de error máxima</w:t>
            </w:r>
            <w:r w:rsidR="00945F95">
              <w:rPr>
                <w:b/>
                <w:sz w:val="20"/>
                <w:szCs w:val="20"/>
                <w:lang w:val="es-ES"/>
              </w:rPr>
              <w:t xml:space="preserve"> (%)</w:t>
            </w:r>
          </w:p>
        </w:tc>
      </w:tr>
      <w:tr w:rsidR="00122A92" w:rsidTr="00122A92">
        <w:tc>
          <w:tcPr>
            <w:tcW w:w="1495" w:type="dxa"/>
          </w:tcPr>
          <w:p w:rsidR="0003450D" w:rsidRPr="00122A92" w:rsidRDefault="0003450D" w:rsidP="0003450D">
            <w:pPr>
              <w:jc w:val="center"/>
              <w:rPr>
                <w:sz w:val="20"/>
                <w:szCs w:val="20"/>
                <w:lang w:val="es-ES"/>
              </w:rPr>
            </w:pPr>
            <w:r w:rsidRPr="00122A92">
              <w:rPr>
                <w:sz w:val="20"/>
                <w:szCs w:val="20"/>
                <w:lang w:val="es-ES"/>
              </w:rPr>
              <w:t>1</w:t>
            </w:r>
          </w:p>
        </w:tc>
        <w:tc>
          <w:tcPr>
            <w:tcW w:w="1194" w:type="dxa"/>
          </w:tcPr>
          <w:p w:rsidR="0003450D" w:rsidRPr="00122A92" w:rsidRDefault="0003450D" w:rsidP="0003450D">
            <w:pPr>
              <w:jc w:val="center"/>
              <w:rPr>
                <w:sz w:val="20"/>
                <w:szCs w:val="20"/>
                <w:lang w:val="es-ES"/>
              </w:rPr>
            </w:pPr>
            <w:r w:rsidRPr="00122A92">
              <w:rPr>
                <w:sz w:val="20"/>
                <w:szCs w:val="20"/>
                <w:lang w:val="es-ES"/>
              </w:rPr>
              <w:t>0</w:t>
            </w:r>
          </w:p>
        </w:tc>
        <w:tc>
          <w:tcPr>
            <w:tcW w:w="1609" w:type="dxa"/>
          </w:tcPr>
          <w:p w:rsidR="0003450D" w:rsidRPr="00122A92" w:rsidRDefault="0003450D" w:rsidP="0003450D">
            <w:pPr>
              <w:jc w:val="center"/>
              <w:rPr>
                <w:sz w:val="20"/>
                <w:szCs w:val="20"/>
                <w:lang w:val="es-ES"/>
              </w:rPr>
            </w:pPr>
            <w:r w:rsidRPr="00122A92">
              <w:rPr>
                <w:sz w:val="20"/>
                <w:szCs w:val="20"/>
                <w:lang w:val="es-ES"/>
              </w:rPr>
              <w:t>1 y -1</w:t>
            </w:r>
          </w:p>
        </w:tc>
        <w:tc>
          <w:tcPr>
            <w:tcW w:w="1400" w:type="dxa"/>
          </w:tcPr>
          <w:p w:rsidR="0003450D" w:rsidRPr="00122A92" w:rsidRDefault="0003450D" w:rsidP="0003450D">
            <w:pPr>
              <w:jc w:val="center"/>
              <w:rPr>
                <w:sz w:val="20"/>
                <w:szCs w:val="20"/>
              </w:rPr>
            </w:pPr>
            <w:r w:rsidRPr="00122A92">
              <w:rPr>
                <w:sz w:val="20"/>
                <w:szCs w:val="20"/>
              </w:rPr>
              <w:t>27,16</w:t>
            </w:r>
          </w:p>
        </w:tc>
        <w:tc>
          <w:tcPr>
            <w:tcW w:w="1395" w:type="dxa"/>
          </w:tcPr>
          <w:p w:rsidR="0003450D" w:rsidRPr="00122A92" w:rsidRDefault="0003450D" w:rsidP="0003450D">
            <w:pPr>
              <w:jc w:val="center"/>
              <w:rPr>
                <w:sz w:val="20"/>
                <w:szCs w:val="20"/>
              </w:rPr>
            </w:pPr>
            <w:r w:rsidRPr="00122A92">
              <w:rPr>
                <w:sz w:val="20"/>
                <w:szCs w:val="20"/>
              </w:rPr>
              <w:t>30,01</w:t>
            </w:r>
          </w:p>
        </w:tc>
        <w:tc>
          <w:tcPr>
            <w:tcW w:w="1401" w:type="dxa"/>
          </w:tcPr>
          <w:p w:rsidR="0003450D" w:rsidRPr="00122A92" w:rsidRDefault="0003450D" w:rsidP="0003450D">
            <w:pPr>
              <w:jc w:val="center"/>
              <w:rPr>
                <w:sz w:val="20"/>
                <w:szCs w:val="20"/>
              </w:rPr>
            </w:pPr>
            <w:r w:rsidRPr="00122A92">
              <w:rPr>
                <w:sz w:val="20"/>
                <w:szCs w:val="20"/>
              </w:rPr>
              <w:t>32,45</w:t>
            </w:r>
          </w:p>
        </w:tc>
      </w:tr>
      <w:tr w:rsidR="00122A92" w:rsidTr="00122A92">
        <w:tc>
          <w:tcPr>
            <w:tcW w:w="1495" w:type="dxa"/>
          </w:tcPr>
          <w:p w:rsidR="0003450D" w:rsidRPr="00122A92" w:rsidRDefault="0003450D" w:rsidP="0003450D">
            <w:pPr>
              <w:jc w:val="center"/>
              <w:rPr>
                <w:sz w:val="20"/>
                <w:szCs w:val="20"/>
                <w:lang w:val="es-ES"/>
              </w:rPr>
            </w:pPr>
            <w:r w:rsidRPr="00122A92">
              <w:rPr>
                <w:sz w:val="20"/>
                <w:szCs w:val="20"/>
                <w:lang w:val="es-ES"/>
              </w:rPr>
              <w:t>2</w:t>
            </w:r>
          </w:p>
        </w:tc>
        <w:tc>
          <w:tcPr>
            <w:tcW w:w="1194" w:type="dxa"/>
          </w:tcPr>
          <w:p w:rsidR="0003450D" w:rsidRPr="00122A92" w:rsidRDefault="0003450D" w:rsidP="0003450D">
            <w:pPr>
              <w:jc w:val="center"/>
              <w:rPr>
                <w:sz w:val="20"/>
                <w:szCs w:val="20"/>
                <w:lang w:val="es-ES"/>
              </w:rPr>
            </w:pPr>
            <w:r w:rsidRPr="00122A92">
              <w:rPr>
                <w:sz w:val="20"/>
                <w:szCs w:val="20"/>
                <w:lang w:val="es-ES"/>
              </w:rPr>
              <w:t>0</w:t>
            </w:r>
          </w:p>
        </w:tc>
        <w:tc>
          <w:tcPr>
            <w:tcW w:w="1609" w:type="dxa"/>
          </w:tcPr>
          <w:p w:rsidR="0003450D" w:rsidRPr="00122A92" w:rsidRDefault="0003450D" w:rsidP="0003450D">
            <w:pPr>
              <w:jc w:val="center"/>
              <w:rPr>
                <w:sz w:val="20"/>
                <w:szCs w:val="20"/>
                <w:lang w:val="es-ES"/>
              </w:rPr>
            </w:pPr>
            <w:r w:rsidRPr="00122A92">
              <w:rPr>
                <w:sz w:val="20"/>
                <w:szCs w:val="20"/>
                <w:lang w:val="es-ES"/>
              </w:rPr>
              <w:t>1 y 0</w:t>
            </w:r>
          </w:p>
        </w:tc>
        <w:tc>
          <w:tcPr>
            <w:tcW w:w="1400" w:type="dxa"/>
          </w:tcPr>
          <w:p w:rsidR="0003450D" w:rsidRPr="00122A92" w:rsidRDefault="0003450D" w:rsidP="0003450D">
            <w:pPr>
              <w:jc w:val="center"/>
              <w:rPr>
                <w:sz w:val="20"/>
                <w:szCs w:val="20"/>
              </w:rPr>
            </w:pPr>
            <w:r w:rsidRPr="00122A92">
              <w:rPr>
                <w:sz w:val="20"/>
                <w:szCs w:val="20"/>
              </w:rPr>
              <w:t>27,8</w:t>
            </w:r>
          </w:p>
        </w:tc>
        <w:tc>
          <w:tcPr>
            <w:tcW w:w="1395" w:type="dxa"/>
          </w:tcPr>
          <w:p w:rsidR="0003450D" w:rsidRPr="00122A92" w:rsidRDefault="0003450D" w:rsidP="0003450D">
            <w:pPr>
              <w:jc w:val="center"/>
              <w:rPr>
                <w:sz w:val="20"/>
                <w:szCs w:val="20"/>
              </w:rPr>
            </w:pPr>
            <w:r w:rsidRPr="00122A92">
              <w:rPr>
                <w:sz w:val="20"/>
                <w:szCs w:val="20"/>
              </w:rPr>
              <w:t>29,62</w:t>
            </w:r>
          </w:p>
        </w:tc>
        <w:tc>
          <w:tcPr>
            <w:tcW w:w="1401" w:type="dxa"/>
          </w:tcPr>
          <w:p w:rsidR="0003450D" w:rsidRPr="00122A92" w:rsidRDefault="0003450D" w:rsidP="0003450D">
            <w:pPr>
              <w:jc w:val="center"/>
              <w:rPr>
                <w:sz w:val="20"/>
                <w:szCs w:val="20"/>
              </w:rPr>
            </w:pPr>
            <w:r w:rsidRPr="00122A92">
              <w:rPr>
                <w:sz w:val="20"/>
                <w:szCs w:val="20"/>
              </w:rPr>
              <w:t>31,33</w:t>
            </w:r>
          </w:p>
        </w:tc>
      </w:tr>
      <w:tr w:rsidR="00122A92" w:rsidTr="00122A92">
        <w:tc>
          <w:tcPr>
            <w:tcW w:w="1495" w:type="dxa"/>
          </w:tcPr>
          <w:p w:rsidR="0003450D" w:rsidRPr="00122A92" w:rsidRDefault="0003450D" w:rsidP="0003450D">
            <w:pPr>
              <w:jc w:val="center"/>
              <w:rPr>
                <w:sz w:val="20"/>
                <w:szCs w:val="20"/>
                <w:lang w:val="es-ES"/>
              </w:rPr>
            </w:pPr>
            <w:r w:rsidRPr="00122A92">
              <w:rPr>
                <w:sz w:val="20"/>
                <w:szCs w:val="20"/>
                <w:lang w:val="es-ES"/>
              </w:rPr>
              <w:t>3</w:t>
            </w:r>
          </w:p>
        </w:tc>
        <w:tc>
          <w:tcPr>
            <w:tcW w:w="1194" w:type="dxa"/>
          </w:tcPr>
          <w:p w:rsidR="0003450D" w:rsidRPr="00122A92" w:rsidRDefault="0003450D" w:rsidP="0003450D">
            <w:pPr>
              <w:jc w:val="center"/>
              <w:rPr>
                <w:sz w:val="20"/>
                <w:szCs w:val="20"/>
                <w:lang w:val="es-ES"/>
              </w:rPr>
            </w:pPr>
            <w:r w:rsidRPr="00122A92">
              <w:rPr>
                <w:sz w:val="20"/>
                <w:szCs w:val="20"/>
                <w:lang w:val="es-ES"/>
              </w:rPr>
              <w:t>[-0.5;0.5]</w:t>
            </w:r>
          </w:p>
        </w:tc>
        <w:tc>
          <w:tcPr>
            <w:tcW w:w="1609" w:type="dxa"/>
          </w:tcPr>
          <w:p w:rsidR="0003450D" w:rsidRPr="00122A92" w:rsidRDefault="0003450D" w:rsidP="0003450D">
            <w:pPr>
              <w:jc w:val="center"/>
              <w:rPr>
                <w:sz w:val="20"/>
                <w:szCs w:val="20"/>
                <w:lang w:val="es-ES"/>
              </w:rPr>
            </w:pPr>
            <w:r w:rsidRPr="00122A92">
              <w:rPr>
                <w:sz w:val="20"/>
                <w:szCs w:val="20"/>
                <w:lang w:val="es-ES"/>
              </w:rPr>
              <w:t>1 y -1</w:t>
            </w:r>
          </w:p>
        </w:tc>
        <w:tc>
          <w:tcPr>
            <w:tcW w:w="1400" w:type="dxa"/>
          </w:tcPr>
          <w:p w:rsidR="0003450D" w:rsidRPr="00122A92" w:rsidRDefault="0003450D" w:rsidP="0003450D">
            <w:pPr>
              <w:jc w:val="center"/>
              <w:rPr>
                <w:sz w:val="20"/>
                <w:szCs w:val="20"/>
              </w:rPr>
            </w:pPr>
            <w:r w:rsidRPr="00122A92">
              <w:rPr>
                <w:sz w:val="20"/>
                <w:szCs w:val="20"/>
              </w:rPr>
              <w:t>27,38</w:t>
            </w:r>
          </w:p>
        </w:tc>
        <w:tc>
          <w:tcPr>
            <w:tcW w:w="1395" w:type="dxa"/>
          </w:tcPr>
          <w:p w:rsidR="0003450D" w:rsidRPr="00122A92" w:rsidRDefault="0003450D" w:rsidP="0003450D">
            <w:pPr>
              <w:jc w:val="center"/>
              <w:rPr>
                <w:sz w:val="20"/>
                <w:szCs w:val="20"/>
              </w:rPr>
            </w:pPr>
            <w:r w:rsidRPr="00122A92">
              <w:rPr>
                <w:sz w:val="20"/>
                <w:szCs w:val="20"/>
              </w:rPr>
              <w:t>29,47</w:t>
            </w:r>
          </w:p>
        </w:tc>
        <w:tc>
          <w:tcPr>
            <w:tcW w:w="1401" w:type="dxa"/>
          </w:tcPr>
          <w:p w:rsidR="0003450D" w:rsidRPr="00122A92" w:rsidRDefault="0003450D" w:rsidP="0003450D">
            <w:pPr>
              <w:jc w:val="center"/>
              <w:rPr>
                <w:sz w:val="20"/>
                <w:szCs w:val="20"/>
              </w:rPr>
            </w:pPr>
            <w:r w:rsidRPr="00122A92">
              <w:rPr>
                <w:sz w:val="20"/>
                <w:szCs w:val="20"/>
              </w:rPr>
              <w:t>32,21</w:t>
            </w:r>
          </w:p>
        </w:tc>
      </w:tr>
      <w:tr w:rsidR="00122A92" w:rsidTr="00122A92">
        <w:tc>
          <w:tcPr>
            <w:tcW w:w="1495" w:type="dxa"/>
          </w:tcPr>
          <w:p w:rsidR="0003450D" w:rsidRPr="00122A92" w:rsidRDefault="0003450D" w:rsidP="0003450D">
            <w:pPr>
              <w:jc w:val="center"/>
              <w:rPr>
                <w:sz w:val="20"/>
                <w:szCs w:val="20"/>
                <w:lang w:val="es-ES"/>
              </w:rPr>
            </w:pPr>
            <w:r w:rsidRPr="00122A92">
              <w:rPr>
                <w:sz w:val="20"/>
                <w:szCs w:val="20"/>
                <w:lang w:val="es-ES"/>
              </w:rPr>
              <w:t>4</w:t>
            </w:r>
          </w:p>
        </w:tc>
        <w:tc>
          <w:tcPr>
            <w:tcW w:w="1194" w:type="dxa"/>
          </w:tcPr>
          <w:p w:rsidR="0003450D" w:rsidRPr="00122A92" w:rsidRDefault="0003450D" w:rsidP="0003450D">
            <w:pPr>
              <w:jc w:val="center"/>
              <w:rPr>
                <w:sz w:val="20"/>
                <w:szCs w:val="20"/>
                <w:lang w:val="es-ES"/>
              </w:rPr>
            </w:pPr>
            <w:r w:rsidRPr="00122A92">
              <w:rPr>
                <w:sz w:val="20"/>
                <w:szCs w:val="20"/>
                <w:lang w:val="es-ES"/>
              </w:rPr>
              <w:t>[-0.5;0.5]</w:t>
            </w:r>
          </w:p>
        </w:tc>
        <w:tc>
          <w:tcPr>
            <w:tcW w:w="1609" w:type="dxa"/>
          </w:tcPr>
          <w:p w:rsidR="0003450D" w:rsidRPr="00122A92" w:rsidRDefault="0003450D" w:rsidP="0003450D">
            <w:pPr>
              <w:jc w:val="center"/>
              <w:rPr>
                <w:sz w:val="20"/>
                <w:szCs w:val="20"/>
                <w:lang w:val="es-ES"/>
              </w:rPr>
            </w:pPr>
            <w:r w:rsidRPr="00122A92">
              <w:rPr>
                <w:sz w:val="20"/>
                <w:szCs w:val="20"/>
                <w:lang w:val="es-ES"/>
              </w:rPr>
              <w:t>1 y 0</w:t>
            </w:r>
          </w:p>
        </w:tc>
        <w:tc>
          <w:tcPr>
            <w:tcW w:w="1400" w:type="dxa"/>
          </w:tcPr>
          <w:p w:rsidR="0003450D" w:rsidRPr="00122A92" w:rsidRDefault="0003450D" w:rsidP="0003450D">
            <w:pPr>
              <w:jc w:val="center"/>
              <w:rPr>
                <w:sz w:val="20"/>
                <w:szCs w:val="20"/>
              </w:rPr>
            </w:pPr>
            <w:r w:rsidRPr="00122A92">
              <w:rPr>
                <w:sz w:val="20"/>
                <w:szCs w:val="20"/>
              </w:rPr>
              <w:t>28,13</w:t>
            </w:r>
          </w:p>
        </w:tc>
        <w:tc>
          <w:tcPr>
            <w:tcW w:w="1395" w:type="dxa"/>
          </w:tcPr>
          <w:p w:rsidR="0003450D" w:rsidRPr="00122A92" w:rsidRDefault="0003450D" w:rsidP="0003450D">
            <w:pPr>
              <w:jc w:val="center"/>
              <w:rPr>
                <w:sz w:val="20"/>
                <w:szCs w:val="20"/>
              </w:rPr>
            </w:pPr>
            <w:r w:rsidRPr="00122A92">
              <w:rPr>
                <w:sz w:val="20"/>
                <w:szCs w:val="20"/>
              </w:rPr>
              <w:t>29,79</w:t>
            </w:r>
          </w:p>
        </w:tc>
        <w:tc>
          <w:tcPr>
            <w:tcW w:w="1401" w:type="dxa"/>
          </w:tcPr>
          <w:p w:rsidR="0003450D" w:rsidRPr="00122A92" w:rsidRDefault="0003450D" w:rsidP="0003450D">
            <w:pPr>
              <w:jc w:val="center"/>
              <w:rPr>
                <w:sz w:val="20"/>
                <w:szCs w:val="20"/>
              </w:rPr>
            </w:pPr>
            <w:r w:rsidRPr="00122A92">
              <w:rPr>
                <w:sz w:val="20"/>
                <w:szCs w:val="20"/>
              </w:rPr>
              <w:t>33,69</w:t>
            </w:r>
          </w:p>
        </w:tc>
      </w:tr>
      <w:tr w:rsidR="00122A92" w:rsidTr="00122A92">
        <w:tc>
          <w:tcPr>
            <w:tcW w:w="1495" w:type="dxa"/>
          </w:tcPr>
          <w:p w:rsidR="0003450D" w:rsidRPr="00122A92" w:rsidRDefault="0003450D" w:rsidP="0003450D">
            <w:pPr>
              <w:jc w:val="center"/>
              <w:rPr>
                <w:sz w:val="20"/>
                <w:szCs w:val="20"/>
                <w:lang w:val="es-ES"/>
              </w:rPr>
            </w:pPr>
            <w:r w:rsidRPr="00122A92">
              <w:rPr>
                <w:sz w:val="20"/>
                <w:szCs w:val="20"/>
                <w:lang w:val="es-ES"/>
              </w:rPr>
              <w:t>5</w:t>
            </w:r>
          </w:p>
        </w:tc>
        <w:tc>
          <w:tcPr>
            <w:tcW w:w="1194" w:type="dxa"/>
          </w:tcPr>
          <w:p w:rsidR="0003450D" w:rsidRPr="00122A92" w:rsidRDefault="0003450D" w:rsidP="0003450D">
            <w:pPr>
              <w:jc w:val="center"/>
              <w:rPr>
                <w:sz w:val="20"/>
                <w:szCs w:val="20"/>
                <w:lang w:val="es-ES"/>
              </w:rPr>
            </w:pPr>
            <w:r w:rsidRPr="00122A92">
              <w:rPr>
                <w:sz w:val="20"/>
                <w:szCs w:val="20"/>
                <w:lang w:val="es-ES"/>
              </w:rPr>
              <w:t>[-1;1]</w:t>
            </w:r>
          </w:p>
        </w:tc>
        <w:tc>
          <w:tcPr>
            <w:tcW w:w="1609" w:type="dxa"/>
          </w:tcPr>
          <w:p w:rsidR="0003450D" w:rsidRPr="00122A92" w:rsidRDefault="0003450D" w:rsidP="0003450D">
            <w:pPr>
              <w:jc w:val="center"/>
              <w:rPr>
                <w:sz w:val="20"/>
                <w:szCs w:val="20"/>
                <w:lang w:val="es-ES"/>
              </w:rPr>
            </w:pPr>
            <w:r w:rsidRPr="00122A92">
              <w:rPr>
                <w:sz w:val="20"/>
                <w:szCs w:val="20"/>
                <w:lang w:val="es-ES"/>
              </w:rPr>
              <w:t>1 y -1</w:t>
            </w:r>
          </w:p>
        </w:tc>
        <w:tc>
          <w:tcPr>
            <w:tcW w:w="1400" w:type="dxa"/>
          </w:tcPr>
          <w:p w:rsidR="0003450D" w:rsidRPr="00122A92" w:rsidRDefault="0003450D" w:rsidP="0003450D">
            <w:pPr>
              <w:jc w:val="center"/>
              <w:rPr>
                <w:sz w:val="20"/>
                <w:szCs w:val="20"/>
              </w:rPr>
            </w:pPr>
            <w:r w:rsidRPr="00122A92">
              <w:rPr>
                <w:sz w:val="20"/>
                <w:szCs w:val="20"/>
              </w:rPr>
              <w:t>26,72</w:t>
            </w:r>
          </w:p>
        </w:tc>
        <w:tc>
          <w:tcPr>
            <w:tcW w:w="1395" w:type="dxa"/>
          </w:tcPr>
          <w:p w:rsidR="0003450D" w:rsidRPr="00122A92" w:rsidRDefault="0003450D" w:rsidP="0003450D">
            <w:pPr>
              <w:jc w:val="center"/>
              <w:rPr>
                <w:sz w:val="20"/>
                <w:szCs w:val="20"/>
              </w:rPr>
            </w:pPr>
            <w:r w:rsidRPr="00122A92">
              <w:rPr>
                <w:sz w:val="20"/>
                <w:szCs w:val="20"/>
              </w:rPr>
              <w:t>30,33</w:t>
            </w:r>
          </w:p>
        </w:tc>
        <w:tc>
          <w:tcPr>
            <w:tcW w:w="1401" w:type="dxa"/>
          </w:tcPr>
          <w:p w:rsidR="0003450D" w:rsidRPr="00122A92" w:rsidRDefault="0003450D" w:rsidP="0003450D">
            <w:pPr>
              <w:jc w:val="center"/>
              <w:rPr>
                <w:sz w:val="20"/>
                <w:szCs w:val="20"/>
              </w:rPr>
            </w:pPr>
            <w:r w:rsidRPr="00122A92">
              <w:rPr>
                <w:sz w:val="20"/>
                <w:szCs w:val="20"/>
              </w:rPr>
              <w:t>33,89</w:t>
            </w:r>
          </w:p>
        </w:tc>
      </w:tr>
      <w:tr w:rsidR="00122A92" w:rsidTr="00122A92">
        <w:tc>
          <w:tcPr>
            <w:tcW w:w="1495" w:type="dxa"/>
          </w:tcPr>
          <w:p w:rsidR="0003450D" w:rsidRPr="00122A92" w:rsidRDefault="0003450D" w:rsidP="0003450D">
            <w:pPr>
              <w:jc w:val="center"/>
              <w:rPr>
                <w:sz w:val="20"/>
                <w:szCs w:val="20"/>
                <w:lang w:val="es-ES"/>
              </w:rPr>
            </w:pPr>
            <w:r w:rsidRPr="00122A92">
              <w:rPr>
                <w:sz w:val="20"/>
                <w:szCs w:val="20"/>
                <w:lang w:val="es-ES"/>
              </w:rPr>
              <w:t>6</w:t>
            </w:r>
          </w:p>
        </w:tc>
        <w:tc>
          <w:tcPr>
            <w:tcW w:w="1194" w:type="dxa"/>
          </w:tcPr>
          <w:p w:rsidR="0003450D" w:rsidRPr="00122A92" w:rsidRDefault="0003450D" w:rsidP="0003450D">
            <w:pPr>
              <w:jc w:val="center"/>
              <w:rPr>
                <w:sz w:val="20"/>
                <w:szCs w:val="20"/>
                <w:lang w:val="es-ES"/>
              </w:rPr>
            </w:pPr>
            <w:r w:rsidRPr="00122A92">
              <w:rPr>
                <w:sz w:val="20"/>
                <w:szCs w:val="20"/>
                <w:lang w:val="es-ES"/>
              </w:rPr>
              <w:t>[-1;1]</w:t>
            </w:r>
          </w:p>
        </w:tc>
        <w:tc>
          <w:tcPr>
            <w:tcW w:w="1609" w:type="dxa"/>
          </w:tcPr>
          <w:p w:rsidR="0003450D" w:rsidRPr="00122A92" w:rsidRDefault="0003450D" w:rsidP="0003450D">
            <w:pPr>
              <w:jc w:val="center"/>
              <w:rPr>
                <w:sz w:val="20"/>
                <w:szCs w:val="20"/>
                <w:lang w:val="es-ES"/>
              </w:rPr>
            </w:pPr>
            <w:r w:rsidRPr="00122A92">
              <w:rPr>
                <w:sz w:val="20"/>
                <w:szCs w:val="20"/>
                <w:lang w:val="es-ES"/>
              </w:rPr>
              <w:t>1 y 0</w:t>
            </w:r>
          </w:p>
        </w:tc>
        <w:tc>
          <w:tcPr>
            <w:tcW w:w="1400" w:type="dxa"/>
          </w:tcPr>
          <w:p w:rsidR="0003450D" w:rsidRPr="00122A92" w:rsidRDefault="0003450D" w:rsidP="0003450D">
            <w:pPr>
              <w:jc w:val="center"/>
              <w:rPr>
                <w:sz w:val="20"/>
                <w:szCs w:val="20"/>
              </w:rPr>
            </w:pPr>
            <w:r w:rsidRPr="00122A92">
              <w:rPr>
                <w:sz w:val="20"/>
                <w:szCs w:val="20"/>
              </w:rPr>
              <w:t>26,05</w:t>
            </w:r>
          </w:p>
        </w:tc>
        <w:tc>
          <w:tcPr>
            <w:tcW w:w="1395" w:type="dxa"/>
          </w:tcPr>
          <w:p w:rsidR="0003450D" w:rsidRPr="00122A92" w:rsidRDefault="0003450D" w:rsidP="0003450D">
            <w:pPr>
              <w:jc w:val="center"/>
              <w:rPr>
                <w:sz w:val="20"/>
                <w:szCs w:val="20"/>
              </w:rPr>
            </w:pPr>
            <w:r w:rsidRPr="00122A92">
              <w:rPr>
                <w:sz w:val="20"/>
                <w:szCs w:val="20"/>
              </w:rPr>
              <w:t>28,85</w:t>
            </w:r>
          </w:p>
        </w:tc>
        <w:tc>
          <w:tcPr>
            <w:tcW w:w="1401" w:type="dxa"/>
          </w:tcPr>
          <w:p w:rsidR="0003450D" w:rsidRPr="00122A92" w:rsidRDefault="0003450D" w:rsidP="00677F67">
            <w:pPr>
              <w:keepNext/>
              <w:jc w:val="center"/>
              <w:rPr>
                <w:sz w:val="20"/>
                <w:szCs w:val="20"/>
              </w:rPr>
            </w:pPr>
            <w:r w:rsidRPr="00122A92">
              <w:rPr>
                <w:sz w:val="20"/>
                <w:szCs w:val="20"/>
              </w:rPr>
              <w:t>31,68</w:t>
            </w:r>
          </w:p>
        </w:tc>
      </w:tr>
    </w:tbl>
    <w:p w:rsidR="00677F67" w:rsidRDefault="00677F67" w:rsidP="00945F95">
      <w:pPr>
        <w:pStyle w:val="Legenda"/>
        <w:keepNext/>
        <w:spacing w:before="160"/>
        <w:jc w:val="center"/>
      </w:pPr>
      <w:r>
        <w:t xml:space="preserve">Tabla </w:t>
      </w:r>
      <w:r>
        <w:fldChar w:fldCharType="begin"/>
      </w:r>
      <w:r>
        <w:instrText xml:space="preserve"> SEQ Tabla \* ARABIC </w:instrText>
      </w:r>
      <w:r>
        <w:fldChar w:fldCharType="separate"/>
      </w:r>
      <w:r w:rsidR="00067882">
        <w:rPr>
          <w:noProof/>
        </w:rPr>
        <w:t>1</w:t>
      </w:r>
      <w:r>
        <w:fldChar w:fldCharType="end"/>
      </w:r>
      <w:r>
        <w:t xml:space="preserve"> - Tasas mínimas, </w:t>
      </w:r>
      <w:r>
        <w:t>medias</w:t>
      </w:r>
      <w:r>
        <w:t xml:space="preserve"> y máximas de error sobre el conjunto de prueba para diferentes combinaciones de parámetros</w:t>
      </w:r>
    </w:p>
    <w:p w:rsidR="00517975" w:rsidRDefault="00945F95" w:rsidP="00517975">
      <w:pPr>
        <w:pStyle w:val="Legenda"/>
        <w:jc w:val="both"/>
        <w:rPr>
          <w:i w:val="0"/>
          <w:color w:val="auto"/>
          <w:sz w:val="28"/>
        </w:rPr>
      </w:pPr>
      <w:r>
        <w:rPr>
          <w:i w:val="0"/>
          <w:color w:val="auto"/>
          <w:sz w:val="28"/>
        </w:rPr>
        <w:t>En el</w:t>
      </w:r>
      <w:r w:rsidR="00943985">
        <w:rPr>
          <w:i w:val="0"/>
          <w:color w:val="auto"/>
          <w:sz w:val="28"/>
        </w:rPr>
        <w:t xml:space="preserve"> experiment</w:t>
      </w:r>
      <w:r w:rsidR="00CB57C6">
        <w:rPr>
          <w:i w:val="0"/>
          <w:color w:val="auto"/>
          <w:sz w:val="28"/>
        </w:rPr>
        <w:t xml:space="preserve">o 6, con valores iniciales </w:t>
      </w:r>
      <w:r w:rsidR="00943985">
        <w:rPr>
          <w:i w:val="0"/>
          <w:color w:val="auto"/>
          <w:sz w:val="28"/>
        </w:rPr>
        <w:t>entre -1 y 1 para los pesos y valores de salida de las neu</w:t>
      </w:r>
      <w:r>
        <w:rPr>
          <w:i w:val="0"/>
          <w:color w:val="auto"/>
          <w:sz w:val="28"/>
        </w:rPr>
        <w:t>ronas iguales a 1 o 0, se han obtenido</w:t>
      </w:r>
      <w:r w:rsidR="00943985">
        <w:rPr>
          <w:i w:val="0"/>
          <w:color w:val="auto"/>
          <w:sz w:val="28"/>
        </w:rPr>
        <w:t xml:space="preserve"> las tasas mínima y media de error más bajas, as</w:t>
      </w:r>
      <w:r>
        <w:rPr>
          <w:i w:val="0"/>
          <w:color w:val="auto"/>
          <w:sz w:val="28"/>
        </w:rPr>
        <w:t>í como la 2ª</w:t>
      </w:r>
      <w:r w:rsidR="00943985">
        <w:rPr>
          <w:i w:val="0"/>
          <w:color w:val="auto"/>
          <w:sz w:val="28"/>
        </w:rPr>
        <w:t xml:space="preserve"> tasa máxima más basa.</w:t>
      </w:r>
    </w:p>
    <w:p w:rsidR="006D07D1" w:rsidRDefault="00BB2FDE" w:rsidP="006D07D1">
      <w:pPr>
        <w:jc w:val="both"/>
        <w:rPr>
          <w:sz w:val="28"/>
        </w:rPr>
      </w:pPr>
      <w:r>
        <w:rPr>
          <w:sz w:val="28"/>
        </w:rPr>
        <w:t>Teniéndose obtenido la mejor combinación de parámetros</w:t>
      </w:r>
      <w:r w:rsidR="006D07D1">
        <w:rPr>
          <w:sz w:val="28"/>
        </w:rPr>
        <w:t>, se han realizado</w:t>
      </w:r>
      <w:r>
        <w:rPr>
          <w:sz w:val="28"/>
        </w:rPr>
        <w:t xml:space="preserve"> después</w:t>
      </w:r>
      <w:r w:rsidR="006D07D1">
        <w:rPr>
          <w:sz w:val="28"/>
        </w:rPr>
        <w:t xml:space="preserve"> para esa combinación 1.000 entrenamientos de la red neuronal, empezándose con una tasa de aprendizaje de 0.001 e incrementándose 0.001 la tasa entre cada entrenamiento, registrándose la tasa de error sobre el conjunto de prueba después de cada entrenamiento.</w:t>
      </w:r>
    </w:p>
    <w:p w:rsidR="00A92910" w:rsidRPr="006D07D1" w:rsidRDefault="00A92910" w:rsidP="006D07D1">
      <w:pPr>
        <w:jc w:val="both"/>
        <w:rPr>
          <w:sz w:val="28"/>
        </w:rPr>
      </w:pPr>
      <w:r>
        <w:rPr>
          <w:sz w:val="28"/>
        </w:rPr>
        <w:t>Se ha obtenido</w:t>
      </w:r>
      <w:r>
        <w:rPr>
          <w:sz w:val="28"/>
        </w:rPr>
        <w:t xml:space="preserve"> así</w:t>
      </w:r>
      <w:r>
        <w:rPr>
          <w:sz w:val="28"/>
        </w:rPr>
        <w:t xml:space="preserve"> una tasa de error mínima de 23,52% para una tasa de aprendizaje de 0.551, una tasa media de 27,70%, y una tasa máxima de 38,16% para una tasa de aprendizaje de 0.001</w:t>
      </w:r>
      <w:r>
        <w:rPr>
          <w:sz w:val="28"/>
        </w:rPr>
        <w:t xml:space="preserve"> (aunque la 2ª tasa de error más grande sea de 33,94%, para una tasa de aprendizaje de 0.030)</w:t>
      </w:r>
      <w:r>
        <w:rPr>
          <w:sz w:val="28"/>
        </w:rPr>
        <w:t xml:space="preserve">. Observando el gráfico de dispersión de la ilustración 1 se puede ver que casi </w:t>
      </w:r>
      <w:r>
        <w:rPr>
          <w:sz w:val="28"/>
        </w:rPr>
        <w:lastRenderedPageBreak/>
        <w:t>todas las tasas de error medidas</w:t>
      </w:r>
      <w:r>
        <w:rPr>
          <w:sz w:val="28"/>
        </w:rPr>
        <w:t xml:space="preserve"> (96,2% del total)</w:t>
      </w:r>
      <w:r>
        <w:rPr>
          <w:sz w:val="28"/>
        </w:rPr>
        <w:t xml:space="preserve"> se sitúan en el intervalo [</w:t>
      </w:r>
      <w:r>
        <w:rPr>
          <w:sz w:val="28"/>
        </w:rPr>
        <w:t>24</w:t>
      </w:r>
      <w:proofErr w:type="gramStart"/>
      <w:r>
        <w:rPr>
          <w:sz w:val="28"/>
        </w:rPr>
        <w:t>;31</w:t>
      </w:r>
      <w:proofErr w:type="gramEnd"/>
      <w:r>
        <w:rPr>
          <w:sz w:val="28"/>
        </w:rPr>
        <w:t>]%.</w:t>
      </w:r>
    </w:p>
    <w:p w:rsidR="00CB57C6" w:rsidRDefault="00CB57C6" w:rsidP="00CB57C6">
      <w:pPr>
        <w:keepNext/>
        <w:jc w:val="center"/>
      </w:pPr>
      <w:r>
        <w:rPr>
          <w:noProof/>
          <w:lang w:val="es-ES" w:eastAsia="es-ES"/>
        </w:rPr>
        <w:drawing>
          <wp:inline distT="0" distB="0" distL="0" distR="0" wp14:anchorId="34549EEC" wp14:editId="1290FCFA">
            <wp:extent cx="4572000" cy="2743200"/>
            <wp:effectExtent l="0" t="0" r="0" b="0"/>
            <wp:docPr id="2" name="Gráfico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rsidR="00CB57C6" w:rsidRDefault="00CB57C6" w:rsidP="00CB57C6">
      <w:pPr>
        <w:pStyle w:val="Legenda"/>
        <w:jc w:val="center"/>
      </w:pPr>
      <w:r>
        <w:t xml:space="preserve">Ilustración </w:t>
      </w:r>
      <w:r>
        <w:fldChar w:fldCharType="begin"/>
      </w:r>
      <w:r>
        <w:instrText xml:space="preserve"> SEQ Ilustración \* ARABIC </w:instrText>
      </w:r>
      <w:r>
        <w:fldChar w:fldCharType="separate"/>
      </w:r>
      <w:r w:rsidR="00067882">
        <w:rPr>
          <w:noProof/>
        </w:rPr>
        <w:t>1</w:t>
      </w:r>
      <w:r>
        <w:fldChar w:fldCharType="end"/>
      </w:r>
      <w:r>
        <w:t xml:space="preserve"> – Gráfico de dispersión de la tasa de error sobre el conjunto de prueba en función de la tasa de aprendizaje de la red, con los pesos de la red neuronal inicializados con valores aleatorios entre -1 y 1, y valores de salida de las neuronas de 1 o 0</w:t>
      </w:r>
    </w:p>
    <w:p w:rsidR="002B32E2" w:rsidRDefault="008D3074" w:rsidP="00517975">
      <w:pPr>
        <w:jc w:val="both"/>
        <w:rPr>
          <w:sz w:val="28"/>
        </w:rPr>
      </w:pPr>
      <w:r>
        <w:rPr>
          <w:sz w:val="28"/>
        </w:rPr>
        <w:t>Dividiendo las tasas de error en clases de 0.5%, se puede observar que la categoría con m</w:t>
      </w:r>
      <w:r w:rsidR="00A00212">
        <w:rPr>
          <w:sz w:val="28"/>
        </w:rPr>
        <w:t xml:space="preserve">ás observaciones es </w:t>
      </w:r>
      <w:r>
        <w:rPr>
          <w:sz w:val="28"/>
        </w:rPr>
        <w:t>[26.5</w:t>
      </w:r>
      <w:proofErr w:type="gramStart"/>
      <w:r>
        <w:rPr>
          <w:sz w:val="28"/>
        </w:rPr>
        <w:t>;27.0</w:t>
      </w:r>
      <w:proofErr w:type="gramEnd"/>
      <w:r>
        <w:rPr>
          <w:sz w:val="28"/>
        </w:rPr>
        <w:t>]%, con 133 observaciones</w:t>
      </w:r>
      <w:r w:rsidR="00A00212">
        <w:rPr>
          <w:sz w:val="28"/>
        </w:rPr>
        <w:t xml:space="preserve"> o 13,3% de los entrenamientos realizados</w:t>
      </w:r>
      <w:r>
        <w:rPr>
          <w:sz w:val="28"/>
        </w:rPr>
        <w:t>. Un total de 55,1% de las observaciones se sitúan en el intervalo [26</w:t>
      </w:r>
      <w:proofErr w:type="gramStart"/>
      <w:r>
        <w:rPr>
          <w:sz w:val="28"/>
        </w:rPr>
        <w:t>;28,5</w:t>
      </w:r>
      <w:proofErr w:type="gramEnd"/>
      <w:r>
        <w:rPr>
          <w:sz w:val="28"/>
        </w:rPr>
        <w:t>[%.</w:t>
      </w:r>
    </w:p>
    <w:p w:rsidR="009F687F" w:rsidRDefault="009F687F" w:rsidP="009F687F">
      <w:pPr>
        <w:keepNext/>
        <w:jc w:val="center"/>
      </w:pPr>
      <w:r>
        <w:rPr>
          <w:noProof/>
          <w:lang w:val="es-ES" w:eastAsia="es-ES"/>
        </w:rPr>
        <w:drawing>
          <wp:inline distT="0" distB="0" distL="0" distR="0" wp14:anchorId="1D51A806" wp14:editId="197E80E1">
            <wp:extent cx="4572000" cy="2743200"/>
            <wp:effectExtent l="0" t="0" r="0" b="0"/>
            <wp:docPr id="3" name="Gráfico 3"/>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rsidR="009F687F" w:rsidRDefault="009F687F" w:rsidP="009F687F">
      <w:pPr>
        <w:pStyle w:val="Legenda"/>
        <w:jc w:val="center"/>
      </w:pPr>
      <w:r>
        <w:t xml:space="preserve">Ilustración </w:t>
      </w:r>
      <w:r>
        <w:fldChar w:fldCharType="begin"/>
      </w:r>
      <w:r>
        <w:instrText xml:space="preserve"> SEQ Ilustración \* ARABIC </w:instrText>
      </w:r>
      <w:r>
        <w:fldChar w:fldCharType="separate"/>
      </w:r>
      <w:r w:rsidR="00067882">
        <w:rPr>
          <w:noProof/>
        </w:rPr>
        <w:t>2</w:t>
      </w:r>
      <w:r>
        <w:fldChar w:fldCharType="end"/>
      </w:r>
      <w:r>
        <w:t xml:space="preserve"> – Gráfico </w:t>
      </w:r>
      <w:r>
        <w:t>de barras</w:t>
      </w:r>
      <w:r>
        <w:t xml:space="preserve"> de la </w:t>
      </w:r>
      <w:r>
        <w:t>frecuencia absoluta de la tasa de error en cada entrenamiento de la red agrupadas en clases de 0.5%</w:t>
      </w:r>
      <w:r w:rsidR="007D49AA">
        <w:t>,</w:t>
      </w:r>
      <w:r>
        <w:t xml:space="preserve"> en las mismas condiciones de la Ilustración 1</w:t>
      </w:r>
    </w:p>
    <w:p w:rsidR="00622863" w:rsidRPr="00622863" w:rsidRDefault="00622863" w:rsidP="00622863">
      <w:pPr>
        <w:spacing w:line="257" w:lineRule="auto"/>
        <w:jc w:val="both"/>
        <w:rPr>
          <w:sz w:val="28"/>
        </w:rPr>
      </w:pPr>
      <w:r>
        <w:rPr>
          <w:sz w:val="28"/>
        </w:rPr>
        <w:t xml:space="preserve">Para obtener la tasa de error sobre el conjunto de entrenamiento se han realizado 100 experimentos con los mismos valores iniciales de los pesos y </w:t>
      </w:r>
      <w:r>
        <w:rPr>
          <w:sz w:val="28"/>
        </w:rPr>
        <w:lastRenderedPageBreak/>
        <w:t>de salida de las neuronas, empezándose con una tasa de aprendizaje de 0.01 e incrementándose la tasa en 0.01 entre cada entrenamiento. Se ha obtenido una tasa mínima de error de 23,44% para una tasa de aprendizaje de 0.95.</w:t>
      </w:r>
      <w:bookmarkStart w:id="4" w:name="_GoBack"/>
      <w:bookmarkEnd w:id="4"/>
    </w:p>
    <w:sectPr w:rsidR="00622863" w:rsidRPr="00622863" w:rsidSect="00881E77">
      <w:footerReference w:type="default" r:id="rId21"/>
      <w:pgSz w:w="11906" w:h="16838"/>
      <w:pgMar w:top="1417" w:right="1701" w:bottom="1417" w:left="1701" w:header="708" w:footer="708" w:gutter="0"/>
      <w:pgNumType w:start="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210EC" w:rsidRDefault="00B210EC" w:rsidP="00881E77">
      <w:pPr>
        <w:spacing w:after="0" w:line="240" w:lineRule="auto"/>
      </w:pPr>
      <w:r>
        <w:separator/>
      </w:r>
    </w:p>
  </w:endnote>
  <w:endnote w:type="continuationSeparator" w:id="0">
    <w:p w:rsidR="00B210EC" w:rsidRDefault="00B210EC" w:rsidP="00881E7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9395250"/>
      <w:docPartObj>
        <w:docPartGallery w:val="Page Numbers (Bottom of Page)"/>
        <w:docPartUnique/>
      </w:docPartObj>
    </w:sdtPr>
    <w:sdtEndPr/>
    <w:sdtContent>
      <w:p w:rsidR="00881E77" w:rsidRDefault="00881E77">
        <w:pPr>
          <w:pStyle w:val="Rodap"/>
          <w:jc w:val="right"/>
        </w:pPr>
        <w:r>
          <w:fldChar w:fldCharType="begin"/>
        </w:r>
        <w:r>
          <w:instrText>PAGE   \* MERGEFORMAT</w:instrText>
        </w:r>
        <w:r>
          <w:fldChar w:fldCharType="separate"/>
        </w:r>
        <w:r w:rsidR="004D6EA7" w:rsidRPr="004D6EA7">
          <w:rPr>
            <w:noProof/>
            <w:lang w:val="pt-PT"/>
          </w:rPr>
          <w:t>6</w:t>
        </w:r>
        <w:r>
          <w:fldChar w:fldCharType="end"/>
        </w:r>
      </w:p>
    </w:sdtContent>
  </w:sdt>
  <w:p w:rsidR="00881E77" w:rsidRDefault="00881E77">
    <w:pPr>
      <w:pStyle w:val="Rodap"/>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210EC" w:rsidRDefault="00B210EC" w:rsidP="00881E77">
      <w:pPr>
        <w:spacing w:after="0" w:line="240" w:lineRule="auto"/>
      </w:pPr>
      <w:r>
        <w:separator/>
      </w:r>
    </w:p>
  </w:footnote>
  <w:footnote w:type="continuationSeparator" w:id="0">
    <w:p w:rsidR="00B210EC" w:rsidRDefault="00B210EC" w:rsidP="00881E77">
      <w:pPr>
        <w:spacing w:after="0" w:line="240" w:lineRule="auto"/>
      </w:pPr>
      <w:r>
        <w:continuationSeparator/>
      </w:r>
    </w:p>
  </w:footnote>
  <w:footnote w:id="1">
    <w:p w:rsidR="00466EA4" w:rsidRPr="00466EA4" w:rsidRDefault="00466EA4">
      <w:pPr>
        <w:pStyle w:val="Textodenotaderodap"/>
        <w:rPr>
          <w:lang w:val="pt-PT"/>
        </w:rPr>
      </w:pPr>
      <w:r>
        <w:rPr>
          <w:rStyle w:val="Refdenotaderodap"/>
        </w:rPr>
        <w:footnoteRef/>
      </w:r>
      <w:r>
        <w:t xml:space="preserve"> </w:t>
      </w:r>
      <w:hyperlink r:id="rId1" w:history="1">
        <w:r w:rsidRPr="00441B5F">
          <w:rPr>
            <w:rStyle w:val="Hiperligao"/>
          </w:rPr>
          <w:t>https://searchenterpriseai.techtarget.com/definition/neural-network</w:t>
        </w:r>
      </w:hyperlink>
    </w:p>
  </w:footnote>
  <w:footnote w:id="2">
    <w:p w:rsidR="003746D2" w:rsidRPr="003746D2" w:rsidRDefault="003746D2">
      <w:pPr>
        <w:pStyle w:val="Textodenotaderodap"/>
        <w:rPr>
          <w:lang w:val="pt-PT"/>
        </w:rPr>
      </w:pPr>
      <w:r>
        <w:rPr>
          <w:rStyle w:val="Refdenotaderodap"/>
        </w:rPr>
        <w:footnoteRef/>
      </w:r>
      <w:r w:rsidRPr="003746D2">
        <w:rPr>
          <w:lang w:val="pt-PT"/>
        </w:rPr>
        <w:t xml:space="preserve"> </w:t>
      </w:r>
      <w:hyperlink r:id="rId2" w:history="1">
        <w:r w:rsidRPr="00441B5F">
          <w:rPr>
            <w:rStyle w:val="Hiperligao"/>
            <w:lang w:val="pt-PT"/>
          </w:rPr>
          <w:t>https://en.wikipedia.org/wiki/Artificial_neuron</w:t>
        </w:r>
      </w:hyperlink>
    </w:p>
  </w:footnote>
  <w:footnote w:id="3">
    <w:p w:rsidR="00BD44D4" w:rsidRPr="00466EA4" w:rsidRDefault="00BD44D4" w:rsidP="00BD44D4">
      <w:pPr>
        <w:pStyle w:val="Textodenotaderodap"/>
        <w:rPr>
          <w:lang w:val="pt-PT"/>
        </w:rPr>
      </w:pPr>
      <w:r>
        <w:rPr>
          <w:rStyle w:val="Refdenotaderodap"/>
        </w:rPr>
        <w:footnoteRef/>
      </w:r>
      <w:r w:rsidRPr="00BD44D4">
        <w:rPr>
          <w:lang w:val="pt-PT"/>
        </w:rPr>
        <w:t xml:space="preserve"> </w:t>
      </w:r>
      <w:hyperlink r:id="rId3" w:history="1">
        <w:r w:rsidRPr="00BD44D4">
          <w:rPr>
            <w:rStyle w:val="Hiperligao"/>
            <w:lang w:val="pt-PT"/>
          </w:rPr>
          <w:t>https://searchenterpriseai.techtarget.com/definition/neural-network</w:t>
        </w:r>
      </w:hyperlink>
    </w:p>
  </w:footnote>
  <w:footnote w:id="4">
    <w:p w:rsidR="00B665A4" w:rsidRPr="00B665A4" w:rsidRDefault="00B665A4">
      <w:pPr>
        <w:pStyle w:val="Textodenotaderodap"/>
        <w:rPr>
          <w:lang w:val="pt-PT"/>
        </w:rPr>
      </w:pPr>
      <w:r>
        <w:rPr>
          <w:rStyle w:val="Refdenotaderodap"/>
        </w:rPr>
        <w:footnoteRef/>
      </w:r>
      <w:r w:rsidRPr="00B665A4">
        <w:rPr>
          <w:lang w:val="pt-PT"/>
        </w:rPr>
        <w:t xml:space="preserve"> </w:t>
      </w:r>
      <w:hyperlink r:id="rId4" w:history="1">
        <w:r w:rsidRPr="00441B5F">
          <w:rPr>
            <w:rStyle w:val="Hiperligao"/>
            <w:lang w:val="pt-PT"/>
          </w:rPr>
          <w:t>https://en.wikipedia.org/wiki/MNIST_database</w:t>
        </w:r>
      </w:hyperlink>
    </w:p>
  </w:footnote>
  <w:footnote w:id="5">
    <w:p w:rsidR="00B665A4" w:rsidRPr="00B665A4" w:rsidRDefault="00B665A4">
      <w:pPr>
        <w:pStyle w:val="Textodenotaderodap"/>
        <w:rPr>
          <w:lang w:val="pt-PT"/>
        </w:rPr>
      </w:pPr>
      <w:r>
        <w:rPr>
          <w:rStyle w:val="Refdenotaderodap"/>
        </w:rPr>
        <w:footnoteRef/>
      </w:r>
      <w:r w:rsidRPr="00B665A4">
        <w:rPr>
          <w:lang w:val="pt-PT"/>
        </w:rPr>
        <w:t xml:space="preserve"> </w:t>
      </w:r>
      <w:hyperlink r:id="rId5" w:history="1">
        <w:r w:rsidRPr="00441B5F">
          <w:rPr>
            <w:rStyle w:val="Hiperligao"/>
            <w:lang w:val="pt-PT"/>
          </w:rPr>
          <w:t>http://yann.lecun.com/exdb/mnist/</w:t>
        </w:r>
      </w:hyperlink>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874D9C"/>
    <w:multiLevelType w:val="hybridMultilevel"/>
    <w:tmpl w:val="454491CE"/>
    <w:lvl w:ilvl="0" w:tplc="0C0A000F">
      <w:start w:val="1"/>
      <w:numFmt w:val="decimal"/>
      <w:lvlText w:val="%1."/>
      <w:lvlJc w:val="left"/>
      <w:pPr>
        <w:ind w:left="360" w:hanging="360"/>
      </w:p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1" w15:restartNumberingAfterBreak="0">
    <w:nsid w:val="1A067CD8"/>
    <w:multiLevelType w:val="multilevel"/>
    <w:tmpl w:val="0816001F"/>
    <w:lvl w:ilvl="0">
      <w:start w:val="1"/>
      <w:numFmt w:val="decimal"/>
      <w:lvlText w:val="%1."/>
      <w:lvlJc w:val="left"/>
      <w:pPr>
        <w:ind w:left="360" w:hanging="360"/>
      </w:pPr>
      <w:rPr>
        <w:b/>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15:restartNumberingAfterBreak="0">
    <w:nsid w:val="38277303"/>
    <w:multiLevelType w:val="multilevel"/>
    <w:tmpl w:val="0816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15:restartNumberingAfterBreak="0">
    <w:nsid w:val="576C0A1D"/>
    <w:multiLevelType w:val="multilevel"/>
    <w:tmpl w:val="0816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15:restartNumberingAfterBreak="0">
    <w:nsid w:val="58021A1B"/>
    <w:multiLevelType w:val="hybridMultilevel"/>
    <w:tmpl w:val="80B2CE18"/>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num w:numId="1">
    <w:abstractNumId w:val="4"/>
  </w:num>
  <w:num w:numId="2">
    <w:abstractNumId w:val="0"/>
  </w:num>
  <w:num w:numId="3">
    <w:abstractNumId w:val="1"/>
  </w:num>
  <w:num w:numId="4">
    <w:abstractNumId w:val="2"/>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51BD2"/>
    <w:rsid w:val="0003450D"/>
    <w:rsid w:val="000431B8"/>
    <w:rsid w:val="00051E3D"/>
    <w:rsid w:val="00052C0B"/>
    <w:rsid w:val="00067882"/>
    <w:rsid w:val="000A4425"/>
    <w:rsid w:val="000B4DE5"/>
    <w:rsid w:val="000C19A3"/>
    <w:rsid w:val="00122A92"/>
    <w:rsid w:val="001265C4"/>
    <w:rsid w:val="00191110"/>
    <w:rsid w:val="001F2C5D"/>
    <w:rsid w:val="00212360"/>
    <w:rsid w:val="00256A6C"/>
    <w:rsid w:val="002A0771"/>
    <w:rsid w:val="002B32E2"/>
    <w:rsid w:val="002B6A17"/>
    <w:rsid w:val="002C1A14"/>
    <w:rsid w:val="002C380D"/>
    <w:rsid w:val="002E54F2"/>
    <w:rsid w:val="002F7187"/>
    <w:rsid w:val="003746D2"/>
    <w:rsid w:val="00377241"/>
    <w:rsid w:val="00413993"/>
    <w:rsid w:val="004562FE"/>
    <w:rsid w:val="00466EA4"/>
    <w:rsid w:val="004D6EA7"/>
    <w:rsid w:val="00517975"/>
    <w:rsid w:val="005561C7"/>
    <w:rsid w:val="00561192"/>
    <w:rsid w:val="00566386"/>
    <w:rsid w:val="0057567E"/>
    <w:rsid w:val="005945C5"/>
    <w:rsid w:val="005C3303"/>
    <w:rsid w:val="005D2F19"/>
    <w:rsid w:val="00622863"/>
    <w:rsid w:val="006541C6"/>
    <w:rsid w:val="00677F67"/>
    <w:rsid w:val="006D07D1"/>
    <w:rsid w:val="007068C0"/>
    <w:rsid w:val="00747DAB"/>
    <w:rsid w:val="0075285A"/>
    <w:rsid w:val="007A3765"/>
    <w:rsid w:val="007D49AA"/>
    <w:rsid w:val="0083239C"/>
    <w:rsid w:val="008631A5"/>
    <w:rsid w:val="00881E77"/>
    <w:rsid w:val="008A06B3"/>
    <w:rsid w:val="008D3074"/>
    <w:rsid w:val="00943985"/>
    <w:rsid w:val="00945F95"/>
    <w:rsid w:val="009F687F"/>
    <w:rsid w:val="00A00212"/>
    <w:rsid w:val="00A22258"/>
    <w:rsid w:val="00A51BD2"/>
    <w:rsid w:val="00A92910"/>
    <w:rsid w:val="00B210EC"/>
    <w:rsid w:val="00B27C76"/>
    <w:rsid w:val="00B665A4"/>
    <w:rsid w:val="00BB2FDE"/>
    <w:rsid w:val="00BD33CF"/>
    <w:rsid w:val="00BD44D4"/>
    <w:rsid w:val="00C75998"/>
    <w:rsid w:val="00CB57C6"/>
    <w:rsid w:val="00CE2127"/>
    <w:rsid w:val="00CF03B3"/>
    <w:rsid w:val="00CF5402"/>
    <w:rsid w:val="00D05D15"/>
    <w:rsid w:val="00D25A33"/>
    <w:rsid w:val="00D60BF5"/>
    <w:rsid w:val="00E007A2"/>
    <w:rsid w:val="00E022CC"/>
    <w:rsid w:val="00E34882"/>
    <w:rsid w:val="00E707E4"/>
    <w:rsid w:val="00F30A3B"/>
    <w:rsid w:val="00F41327"/>
    <w:rsid w:val="00F7065E"/>
    <w:rsid w:val="00F81CB9"/>
    <w:rsid w:val="00FD1C88"/>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FFE05C35-4D7A-46AC-B768-EB4AEDCE6B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s-E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51BD2"/>
    <w:pPr>
      <w:spacing w:line="256" w:lineRule="auto"/>
    </w:pPr>
    <w:rPr>
      <w:lang w:val="es-CO"/>
    </w:rPr>
  </w:style>
  <w:style w:type="paragraph" w:styleId="Cabealho1">
    <w:name w:val="heading 1"/>
    <w:basedOn w:val="Normal"/>
    <w:next w:val="Normal"/>
    <w:link w:val="Cabealho1Carter"/>
    <w:uiPriority w:val="9"/>
    <w:qFormat/>
    <w:rsid w:val="00881E77"/>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Cabealho2">
    <w:name w:val="heading 2"/>
    <w:basedOn w:val="Normal"/>
    <w:next w:val="Normal"/>
    <w:link w:val="Cabealho2Carter"/>
    <w:uiPriority w:val="9"/>
    <w:unhideWhenUsed/>
    <w:qFormat/>
    <w:rsid w:val="002F7187"/>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Tipodeletrapredefinidodopargraf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character" w:customStyle="1" w:styleId="Cabealho1Carter">
    <w:name w:val="Cabeçalho 1 Caráter"/>
    <w:basedOn w:val="Tipodeletrapredefinidodopargrafo"/>
    <w:link w:val="Cabealho1"/>
    <w:uiPriority w:val="9"/>
    <w:rsid w:val="00881E77"/>
    <w:rPr>
      <w:rFonts w:asciiTheme="majorHAnsi" w:eastAsiaTheme="majorEastAsia" w:hAnsiTheme="majorHAnsi" w:cstheme="majorBidi"/>
      <w:color w:val="2E74B5" w:themeColor="accent1" w:themeShade="BF"/>
      <w:sz w:val="32"/>
      <w:szCs w:val="32"/>
      <w:lang w:val="es-CO"/>
    </w:rPr>
  </w:style>
  <w:style w:type="paragraph" w:styleId="Cabealhodondice">
    <w:name w:val="TOC Heading"/>
    <w:basedOn w:val="Cabealho1"/>
    <w:next w:val="Normal"/>
    <w:uiPriority w:val="39"/>
    <w:unhideWhenUsed/>
    <w:qFormat/>
    <w:rsid w:val="00881E77"/>
    <w:pPr>
      <w:spacing w:line="259" w:lineRule="auto"/>
      <w:outlineLvl w:val="9"/>
    </w:pPr>
    <w:rPr>
      <w:lang w:val="es-ES" w:eastAsia="es-ES"/>
    </w:rPr>
  </w:style>
  <w:style w:type="paragraph" w:styleId="Cabealho">
    <w:name w:val="header"/>
    <w:basedOn w:val="Normal"/>
    <w:link w:val="CabealhoCarter"/>
    <w:uiPriority w:val="99"/>
    <w:unhideWhenUsed/>
    <w:rsid w:val="00881E77"/>
    <w:pPr>
      <w:tabs>
        <w:tab w:val="center" w:pos="4252"/>
        <w:tab w:val="right" w:pos="8504"/>
      </w:tabs>
      <w:spacing w:after="0" w:line="240" w:lineRule="auto"/>
    </w:pPr>
  </w:style>
  <w:style w:type="character" w:customStyle="1" w:styleId="CabealhoCarter">
    <w:name w:val="Cabeçalho Caráter"/>
    <w:basedOn w:val="Tipodeletrapredefinidodopargrafo"/>
    <w:link w:val="Cabealho"/>
    <w:uiPriority w:val="99"/>
    <w:rsid w:val="00881E77"/>
    <w:rPr>
      <w:lang w:val="es-CO"/>
    </w:rPr>
  </w:style>
  <w:style w:type="paragraph" w:styleId="Rodap">
    <w:name w:val="footer"/>
    <w:basedOn w:val="Normal"/>
    <w:link w:val="RodapCarter"/>
    <w:uiPriority w:val="99"/>
    <w:unhideWhenUsed/>
    <w:rsid w:val="00881E77"/>
    <w:pPr>
      <w:tabs>
        <w:tab w:val="center" w:pos="4252"/>
        <w:tab w:val="right" w:pos="8504"/>
      </w:tabs>
      <w:spacing w:after="0" w:line="240" w:lineRule="auto"/>
    </w:pPr>
  </w:style>
  <w:style w:type="character" w:customStyle="1" w:styleId="RodapCarter">
    <w:name w:val="Rodapé Caráter"/>
    <w:basedOn w:val="Tipodeletrapredefinidodopargrafo"/>
    <w:link w:val="Rodap"/>
    <w:uiPriority w:val="99"/>
    <w:rsid w:val="00881E77"/>
    <w:rPr>
      <w:lang w:val="es-CO"/>
    </w:rPr>
  </w:style>
  <w:style w:type="paragraph" w:styleId="PargrafodaLista">
    <w:name w:val="List Paragraph"/>
    <w:basedOn w:val="Normal"/>
    <w:uiPriority w:val="34"/>
    <w:qFormat/>
    <w:rsid w:val="001265C4"/>
    <w:pPr>
      <w:ind w:left="720"/>
      <w:contextualSpacing/>
    </w:pPr>
  </w:style>
  <w:style w:type="paragraph" w:styleId="Textodenotaderodap">
    <w:name w:val="footnote text"/>
    <w:basedOn w:val="Normal"/>
    <w:link w:val="TextodenotaderodapCarter"/>
    <w:uiPriority w:val="99"/>
    <w:semiHidden/>
    <w:unhideWhenUsed/>
    <w:rsid w:val="00466EA4"/>
    <w:pPr>
      <w:spacing w:after="0" w:line="240" w:lineRule="auto"/>
    </w:pPr>
    <w:rPr>
      <w:sz w:val="20"/>
      <w:szCs w:val="20"/>
    </w:rPr>
  </w:style>
  <w:style w:type="character" w:customStyle="1" w:styleId="TextodenotaderodapCarter">
    <w:name w:val="Texto de nota de rodapé Caráter"/>
    <w:basedOn w:val="Tipodeletrapredefinidodopargrafo"/>
    <w:link w:val="Textodenotaderodap"/>
    <w:uiPriority w:val="99"/>
    <w:semiHidden/>
    <w:rsid w:val="00466EA4"/>
    <w:rPr>
      <w:sz w:val="20"/>
      <w:szCs w:val="20"/>
      <w:lang w:val="es-CO"/>
    </w:rPr>
  </w:style>
  <w:style w:type="character" w:styleId="Refdenotaderodap">
    <w:name w:val="footnote reference"/>
    <w:basedOn w:val="Tipodeletrapredefinidodopargrafo"/>
    <w:uiPriority w:val="99"/>
    <w:semiHidden/>
    <w:unhideWhenUsed/>
    <w:rsid w:val="00466EA4"/>
    <w:rPr>
      <w:vertAlign w:val="superscript"/>
    </w:rPr>
  </w:style>
  <w:style w:type="character" w:styleId="Hiperligao">
    <w:name w:val="Hyperlink"/>
    <w:basedOn w:val="Tipodeletrapredefinidodopargrafo"/>
    <w:uiPriority w:val="99"/>
    <w:unhideWhenUsed/>
    <w:rsid w:val="00466EA4"/>
    <w:rPr>
      <w:color w:val="0563C1" w:themeColor="hyperlink"/>
      <w:u w:val="single"/>
    </w:rPr>
  </w:style>
  <w:style w:type="character" w:styleId="Hiperligaovisitada">
    <w:name w:val="FollowedHyperlink"/>
    <w:basedOn w:val="Tipodeletrapredefinidodopargrafo"/>
    <w:uiPriority w:val="99"/>
    <w:semiHidden/>
    <w:unhideWhenUsed/>
    <w:rsid w:val="00466EA4"/>
    <w:rPr>
      <w:color w:val="954F72" w:themeColor="followedHyperlink"/>
      <w:u w:val="single"/>
    </w:rPr>
  </w:style>
  <w:style w:type="paragraph" w:styleId="ndice1">
    <w:name w:val="toc 1"/>
    <w:basedOn w:val="Normal"/>
    <w:next w:val="Normal"/>
    <w:autoRedefine/>
    <w:uiPriority w:val="39"/>
    <w:unhideWhenUsed/>
    <w:rsid w:val="004562FE"/>
    <w:pPr>
      <w:spacing w:after="100"/>
    </w:pPr>
  </w:style>
  <w:style w:type="paragraph" w:styleId="Legenda">
    <w:name w:val="caption"/>
    <w:basedOn w:val="Normal"/>
    <w:next w:val="Normal"/>
    <w:uiPriority w:val="35"/>
    <w:unhideWhenUsed/>
    <w:qFormat/>
    <w:rsid w:val="007068C0"/>
    <w:pPr>
      <w:spacing w:after="200" w:line="240" w:lineRule="auto"/>
    </w:pPr>
    <w:rPr>
      <w:i/>
      <w:iCs/>
      <w:color w:val="44546A" w:themeColor="text2"/>
      <w:sz w:val="18"/>
      <w:szCs w:val="18"/>
    </w:rPr>
  </w:style>
  <w:style w:type="character" w:customStyle="1" w:styleId="Cabealho2Carter">
    <w:name w:val="Cabeçalho 2 Caráter"/>
    <w:basedOn w:val="Tipodeletrapredefinidodopargrafo"/>
    <w:link w:val="Cabealho2"/>
    <w:uiPriority w:val="9"/>
    <w:rsid w:val="002F7187"/>
    <w:rPr>
      <w:rFonts w:asciiTheme="majorHAnsi" w:eastAsiaTheme="majorEastAsia" w:hAnsiTheme="majorHAnsi" w:cstheme="majorBidi"/>
      <w:color w:val="2E74B5" w:themeColor="accent1" w:themeShade="BF"/>
      <w:sz w:val="26"/>
      <w:szCs w:val="26"/>
      <w:lang w:val="es-CO"/>
    </w:rPr>
  </w:style>
  <w:style w:type="table" w:styleId="Tabelacomgrelha">
    <w:name w:val="Table Grid"/>
    <w:basedOn w:val="Tabelanormal"/>
    <w:uiPriority w:val="39"/>
    <w:rsid w:val="0083239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dice2">
    <w:name w:val="toc 2"/>
    <w:basedOn w:val="Normal"/>
    <w:next w:val="Normal"/>
    <w:autoRedefine/>
    <w:uiPriority w:val="39"/>
    <w:unhideWhenUsed/>
    <w:rsid w:val="004D6EA7"/>
    <w:pPr>
      <w:spacing w:after="100"/>
      <w:ind w:left="2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665767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4.wmf"/><Relationship Id="rId18" Type="http://schemas.openxmlformats.org/officeDocument/2006/relationships/oleObject" Target="embeddings/oleObject5.bin"/><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chart" Target="charts/chart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chart" Target="charts/chart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fontTable" Target="fontTable.xml"/></Relationships>
</file>

<file path=word/_rels/footnotes.xml.rels><?xml version="1.0" encoding="UTF-8" standalone="yes"?>
<Relationships xmlns="http://schemas.openxmlformats.org/package/2006/relationships"><Relationship Id="rId3" Type="http://schemas.openxmlformats.org/officeDocument/2006/relationships/hyperlink" Target="https://searchenterpriseai.techtarget.com/definition/neural-network" TargetMode="External"/><Relationship Id="rId2" Type="http://schemas.openxmlformats.org/officeDocument/2006/relationships/hyperlink" Target="https://en.wikipedia.org/wiki/Artificial_neuron" TargetMode="External"/><Relationship Id="rId1" Type="http://schemas.openxmlformats.org/officeDocument/2006/relationships/hyperlink" Target="https://searchenterpriseai.techtarget.com/definition/neural-network" TargetMode="External"/><Relationship Id="rId5" Type="http://schemas.openxmlformats.org/officeDocument/2006/relationships/hyperlink" Target="http://yann.lecun.com/exdb/mnist/" TargetMode="External"/><Relationship Id="rId4" Type="http://schemas.openxmlformats.org/officeDocument/2006/relationships/hyperlink" Target="https://en.wikipedia.org/wiki/MNIST_database"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C:\Users\migue\Desktop\IC_neuralNetworks\Data.ods"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migue\Desktop\IC_neuralNetworks\Data.ods"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pt-PT"/>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a:noFill/>
            </a:ln>
          </c:spPr>
          <c:marker>
            <c:symbol val="circle"/>
            <c:size val="5"/>
          </c:marker>
          <c:xVal>
            <c:numRef>
              <c:f>Sheet1!$B$2:$B$1001</c:f>
              <c:numCache>
                <c:formatCode>General</c:formatCode>
                <c:ptCount val="1000"/>
                <c:pt idx="0">
                  <c:v>1E-3</c:v>
                </c:pt>
                <c:pt idx="1">
                  <c:v>2E-3</c:v>
                </c:pt>
                <c:pt idx="2">
                  <c:v>3.0000000000000001E-3</c:v>
                </c:pt>
                <c:pt idx="3">
                  <c:v>4.0000000000000001E-3</c:v>
                </c:pt>
                <c:pt idx="4">
                  <c:v>5.0000004000000002E-3</c:v>
                </c:pt>
                <c:pt idx="5">
                  <c:v>6.0000004999999999E-3</c:v>
                </c:pt>
                <c:pt idx="6">
                  <c:v>7.0000007E-3</c:v>
                </c:pt>
                <c:pt idx="7">
                  <c:v>8.0000000000000002E-3</c:v>
                </c:pt>
                <c:pt idx="8">
                  <c:v>9.0000010000000005E-3</c:v>
                </c:pt>
                <c:pt idx="9">
                  <c:v>1.0000001E-2</c:v>
                </c:pt>
                <c:pt idx="10">
                  <c:v>1.1000001000000001E-2</c:v>
                </c:pt>
                <c:pt idx="11">
                  <c:v>1.2000001E-2</c:v>
                </c:pt>
                <c:pt idx="12">
                  <c:v>1.3000001000000001E-2</c:v>
                </c:pt>
                <c:pt idx="13">
                  <c:v>1.4000001E-2</c:v>
                </c:pt>
                <c:pt idx="14">
                  <c:v>1.50000015E-2</c:v>
                </c:pt>
                <c:pt idx="15">
                  <c:v>1.6E-2</c:v>
                </c:pt>
                <c:pt idx="16">
                  <c:v>1.7000000000000001E-2</c:v>
                </c:pt>
                <c:pt idx="17">
                  <c:v>1.8000001000000002E-2</c:v>
                </c:pt>
                <c:pt idx="18">
                  <c:v>1.9000000999999999E-2</c:v>
                </c:pt>
                <c:pt idx="19">
                  <c:v>2.0000001E-2</c:v>
                </c:pt>
                <c:pt idx="20">
                  <c:v>2.1000002E-2</c:v>
                </c:pt>
                <c:pt idx="21">
                  <c:v>2.2000002000000001E-2</c:v>
                </c:pt>
                <c:pt idx="22">
                  <c:v>2.3000001999999999E-2</c:v>
                </c:pt>
                <c:pt idx="23">
                  <c:v>2.4000001999999999E-2</c:v>
                </c:pt>
                <c:pt idx="24">
                  <c:v>2.5000002E-2</c:v>
                </c:pt>
                <c:pt idx="25">
                  <c:v>2.6000002000000001E-2</c:v>
                </c:pt>
                <c:pt idx="26">
                  <c:v>2.7000003000000002E-2</c:v>
                </c:pt>
                <c:pt idx="27">
                  <c:v>2.8000002999999999E-2</c:v>
                </c:pt>
                <c:pt idx="28">
                  <c:v>2.9000003E-2</c:v>
                </c:pt>
                <c:pt idx="29">
                  <c:v>3.0000003000000001E-2</c:v>
                </c:pt>
                <c:pt idx="30">
                  <c:v>3.1000003000000002E-2</c:v>
                </c:pt>
                <c:pt idx="31">
                  <c:v>3.2000000000000001E-2</c:v>
                </c:pt>
                <c:pt idx="32">
                  <c:v>3.3000000000000002E-2</c:v>
                </c:pt>
                <c:pt idx="33">
                  <c:v>3.3999997999999997E-2</c:v>
                </c:pt>
                <c:pt idx="34">
                  <c:v>3.4999995999999998E-2</c:v>
                </c:pt>
                <c:pt idx="35">
                  <c:v>3.5999995E-2</c:v>
                </c:pt>
                <c:pt idx="36">
                  <c:v>3.6999993000000002E-2</c:v>
                </c:pt>
                <c:pt idx="37">
                  <c:v>3.7999989999999997E-2</c:v>
                </c:pt>
                <c:pt idx="38">
                  <c:v>3.8999989999999998E-2</c:v>
                </c:pt>
                <c:pt idx="39">
                  <c:v>3.9999988E-2</c:v>
                </c:pt>
                <c:pt idx="40">
                  <c:v>4.0999986000000002E-2</c:v>
                </c:pt>
                <c:pt idx="41">
                  <c:v>4.1999984999999997E-2</c:v>
                </c:pt>
                <c:pt idx="42">
                  <c:v>4.2999982999999999E-2</c:v>
                </c:pt>
                <c:pt idx="43">
                  <c:v>4.3999980000000001E-2</c:v>
                </c:pt>
                <c:pt idx="44">
                  <c:v>4.4999980000000002E-2</c:v>
                </c:pt>
                <c:pt idx="45">
                  <c:v>4.5999977999999997E-2</c:v>
                </c:pt>
                <c:pt idx="46">
                  <c:v>4.6999975999999999E-2</c:v>
                </c:pt>
                <c:pt idx="47">
                  <c:v>4.7999974000000001E-2</c:v>
                </c:pt>
                <c:pt idx="48">
                  <c:v>4.8999973000000002E-2</c:v>
                </c:pt>
                <c:pt idx="49">
                  <c:v>4.9999969999999998E-2</c:v>
                </c:pt>
                <c:pt idx="50">
                  <c:v>5.0999969999999999E-2</c:v>
                </c:pt>
                <c:pt idx="51">
                  <c:v>5.1999968000000001E-2</c:v>
                </c:pt>
                <c:pt idx="52">
                  <c:v>5.2999966000000003E-2</c:v>
                </c:pt>
                <c:pt idx="53">
                  <c:v>5.3999963999999998E-2</c:v>
                </c:pt>
                <c:pt idx="54">
                  <c:v>5.4999961999999999E-2</c:v>
                </c:pt>
                <c:pt idx="55">
                  <c:v>5.5999960000000001E-2</c:v>
                </c:pt>
                <c:pt idx="56">
                  <c:v>5.6999960000000002E-2</c:v>
                </c:pt>
                <c:pt idx="57">
                  <c:v>5.7999956999999998E-2</c:v>
                </c:pt>
                <c:pt idx="58">
                  <c:v>5.8999955999999999E-2</c:v>
                </c:pt>
                <c:pt idx="59">
                  <c:v>5.9999954000000001E-2</c:v>
                </c:pt>
                <c:pt idx="60">
                  <c:v>6.0999952000000003E-2</c:v>
                </c:pt>
                <c:pt idx="61">
                  <c:v>6.1999949999999998E-2</c:v>
                </c:pt>
                <c:pt idx="62">
                  <c:v>6.2999949999999999E-2</c:v>
                </c:pt>
                <c:pt idx="63">
                  <c:v>6.399995E-2</c:v>
                </c:pt>
                <c:pt idx="64">
                  <c:v>6.4999950000000001E-2</c:v>
                </c:pt>
                <c:pt idx="65">
                  <c:v>6.5999954999999999E-2</c:v>
                </c:pt>
                <c:pt idx="66">
                  <c:v>6.6999959999999997E-2</c:v>
                </c:pt>
                <c:pt idx="67">
                  <c:v>6.7999959999999998E-2</c:v>
                </c:pt>
                <c:pt idx="68">
                  <c:v>6.8999959999999999E-2</c:v>
                </c:pt>
                <c:pt idx="69">
                  <c:v>6.999996E-2</c:v>
                </c:pt>
                <c:pt idx="70">
                  <c:v>7.0999964999999998E-2</c:v>
                </c:pt>
                <c:pt idx="71">
                  <c:v>7.1999969999999996E-2</c:v>
                </c:pt>
                <c:pt idx="72">
                  <c:v>7.2999969999999997E-2</c:v>
                </c:pt>
                <c:pt idx="73">
                  <c:v>7.3999969999999998E-2</c:v>
                </c:pt>
                <c:pt idx="74">
                  <c:v>7.4999969999999999E-2</c:v>
                </c:pt>
                <c:pt idx="75">
                  <c:v>7.5999974999999997E-2</c:v>
                </c:pt>
                <c:pt idx="76">
                  <c:v>7.6999979999999996E-2</c:v>
                </c:pt>
                <c:pt idx="77">
                  <c:v>7.7999979999999997E-2</c:v>
                </c:pt>
                <c:pt idx="78">
                  <c:v>7.8999979999999997E-2</c:v>
                </c:pt>
                <c:pt idx="79">
                  <c:v>7.9999979999999998E-2</c:v>
                </c:pt>
                <c:pt idx="80">
                  <c:v>8.0999984999999997E-2</c:v>
                </c:pt>
                <c:pt idx="81">
                  <c:v>8.1999989999999995E-2</c:v>
                </c:pt>
                <c:pt idx="82">
                  <c:v>8.2999989999999996E-2</c:v>
                </c:pt>
                <c:pt idx="83">
                  <c:v>8.3999989999999997E-2</c:v>
                </c:pt>
                <c:pt idx="84">
                  <c:v>8.4999989999999997E-2</c:v>
                </c:pt>
                <c:pt idx="85">
                  <c:v>8.5999994999999996E-2</c:v>
                </c:pt>
                <c:pt idx="86">
                  <c:v>8.6999999999999994E-2</c:v>
                </c:pt>
                <c:pt idx="87">
                  <c:v>8.7999999999999995E-2</c:v>
                </c:pt>
                <c:pt idx="88">
                  <c:v>8.8999999999999996E-2</c:v>
                </c:pt>
                <c:pt idx="89">
                  <c:v>0.09</c:v>
                </c:pt>
                <c:pt idx="90">
                  <c:v>9.1000005999999994E-2</c:v>
                </c:pt>
                <c:pt idx="91">
                  <c:v>9.2000009999999993E-2</c:v>
                </c:pt>
                <c:pt idx="92">
                  <c:v>9.3000009999999994E-2</c:v>
                </c:pt>
                <c:pt idx="93">
                  <c:v>9.4000009999999995E-2</c:v>
                </c:pt>
                <c:pt idx="94">
                  <c:v>9.5000009999999996E-2</c:v>
                </c:pt>
                <c:pt idx="95">
                  <c:v>9.6000015999999994E-2</c:v>
                </c:pt>
                <c:pt idx="96">
                  <c:v>9.7000020000000006E-2</c:v>
                </c:pt>
                <c:pt idx="97">
                  <c:v>9.8000019999999993E-2</c:v>
                </c:pt>
                <c:pt idx="98">
                  <c:v>9.9000019999999994E-2</c:v>
                </c:pt>
                <c:pt idx="99">
                  <c:v>0.10000002400000001</c:v>
                </c:pt>
                <c:pt idx="100">
                  <c:v>0.10100002600000001</c:v>
                </c:pt>
                <c:pt idx="101">
                  <c:v>0.10200003000000001</c:v>
                </c:pt>
                <c:pt idx="102">
                  <c:v>0.10300003000000001</c:v>
                </c:pt>
                <c:pt idx="103">
                  <c:v>0.10400002999999999</c:v>
                </c:pt>
                <c:pt idx="104">
                  <c:v>0.10500003400000001</c:v>
                </c:pt>
                <c:pt idx="105">
                  <c:v>0.10600003600000001</c:v>
                </c:pt>
                <c:pt idx="106">
                  <c:v>0.10700004</c:v>
                </c:pt>
                <c:pt idx="107">
                  <c:v>0.10800004000000001</c:v>
                </c:pt>
                <c:pt idx="108">
                  <c:v>0.10900004000000001</c:v>
                </c:pt>
                <c:pt idx="109">
                  <c:v>0.11000004400000001</c:v>
                </c:pt>
                <c:pt idx="110">
                  <c:v>0.111000046</c:v>
                </c:pt>
                <c:pt idx="111">
                  <c:v>0.11200005</c:v>
                </c:pt>
                <c:pt idx="112">
                  <c:v>0.11300005</c:v>
                </c:pt>
                <c:pt idx="113">
                  <c:v>0.11400005000000001</c:v>
                </c:pt>
                <c:pt idx="114">
                  <c:v>0.115000054</c:v>
                </c:pt>
                <c:pt idx="115">
                  <c:v>0.116000056</c:v>
                </c:pt>
                <c:pt idx="116">
                  <c:v>0.11700006</c:v>
                </c:pt>
                <c:pt idx="117">
                  <c:v>0.11800006</c:v>
                </c:pt>
                <c:pt idx="118">
                  <c:v>0.11900006</c:v>
                </c:pt>
                <c:pt idx="119">
                  <c:v>0.120000064</c:v>
                </c:pt>
                <c:pt idx="120">
                  <c:v>0.12100007</c:v>
                </c:pt>
                <c:pt idx="121">
                  <c:v>0.12200007</c:v>
                </c:pt>
                <c:pt idx="122">
                  <c:v>0.12300007</c:v>
                </c:pt>
                <c:pt idx="123">
                  <c:v>0.12400007</c:v>
                </c:pt>
                <c:pt idx="124">
                  <c:v>0.12500006999999999</c:v>
                </c:pt>
                <c:pt idx="125">
                  <c:v>0.12600007999999999</c:v>
                </c:pt>
                <c:pt idx="126">
                  <c:v>0.12700007999999999</c:v>
                </c:pt>
                <c:pt idx="127">
                  <c:v>0.12800007999999999</c:v>
                </c:pt>
                <c:pt idx="128">
                  <c:v>0.12900007999999999</c:v>
                </c:pt>
                <c:pt idx="129">
                  <c:v>0.13000007999999999</c:v>
                </c:pt>
                <c:pt idx="130">
                  <c:v>0.13100009000000001</c:v>
                </c:pt>
                <c:pt idx="131">
                  <c:v>0.13200008999999999</c:v>
                </c:pt>
                <c:pt idx="132">
                  <c:v>0.13300008999999999</c:v>
                </c:pt>
                <c:pt idx="133">
                  <c:v>0.13400010000000001</c:v>
                </c:pt>
                <c:pt idx="134">
                  <c:v>0.13500010000000001</c:v>
                </c:pt>
                <c:pt idx="135">
                  <c:v>0.13600010000000001</c:v>
                </c:pt>
                <c:pt idx="136">
                  <c:v>0.13700010000000001</c:v>
                </c:pt>
                <c:pt idx="137">
                  <c:v>0.13800009999999999</c:v>
                </c:pt>
                <c:pt idx="138">
                  <c:v>0.13900009999999999</c:v>
                </c:pt>
                <c:pt idx="139">
                  <c:v>0.14000009999999999</c:v>
                </c:pt>
                <c:pt idx="140">
                  <c:v>0.14100009999999999</c:v>
                </c:pt>
                <c:pt idx="141">
                  <c:v>0.14200011000000001</c:v>
                </c:pt>
                <c:pt idx="142">
                  <c:v>0.14300011000000001</c:v>
                </c:pt>
                <c:pt idx="143">
                  <c:v>0.14400010999999999</c:v>
                </c:pt>
                <c:pt idx="144">
                  <c:v>0.14500012000000001</c:v>
                </c:pt>
                <c:pt idx="145">
                  <c:v>0.14600012000000001</c:v>
                </c:pt>
                <c:pt idx="146">
                  <c:v>0.14700012000000001</c:v>
                </c:pt>
                <c:pt idx="147">
                  <c:v>0.14800012000000001</c:v>
                </c:pt>
                <c:pt idx="148">
                  <c:v>0.14900012000000001</c:v>
                </c:pt>
                <c:pt idx="149">
                  <c:v>0.15000013000000001</c:v>
                </c:pt>
                <c:pt idx="150">
                  <c:v>0.15100013000000001</c:v>
                </c:pt>
                <c:pt idx="151">
                  <c:v>0.15200013000000001</c:v>
                </c:pt>
                <c:pt idx="152">
                  <c:v>0.15300013000000001</c:v>
                </c:pt>
                <c:pt idx="153">
                  <c:v>0.15400013000000001</c:v>
                </c:pt>
                <c:pt idx="154">
                  <c:v>0.15500014000000001</c:v>
                </c:pt>
                <c:pt idx="155">
                  <c:v>0.15600014000000001</c:v>
                </c:pt>
                <c:pt idx="156">
                  <c:v>0.15700014000000001</c:v>
                </c:pt>
                <c:pt idx="157">
                  <c:v>0.15800014000000001</c:v>
                </c:pt>
                <c:pt idx="158">
                  <c:v>0.15900014000000001</c:v>
                </c:pt>
                <c:pt idx="159">
                  <c:v>0.16000015000000001</c:v>
                </c:pt>
                <c:pt idx="160">
                  <c:v>0.16100015000000001</c:v>
                </c:pt>
                <c:pt idx="161">
                  <c:v>0.16200015000000001</c:v>
                </c:pt>
                <c:pt idx="162">
                  <c:v>0.16300015000000001</c:v>
                </c:pt>
                <c:pt idx="163">
                  <c:v>0.16400015000000001</c:v>
                </c:pt>
                <c:pt idx="164">
                  <c:v>0.16500016000000001</c:v>
                </c:pt>
                <c:pt idx="165">
                  <c:v>0.16600016000000001</c:v>
                </c:pt>
                <c:pt idx="166">
                  <c:v>0.16700016000000001</c:v>
                </c:pt>
                <c:pt idx="167">
                  <c:v>0.16800016000000001</c:v>
                </c:pt>
                <c:pt idx="168">
                  <c:v>0.16900016000000001</c:v>
                </c:pt>
                <c:pt idx="169">
                  <c:v>0.17000017000000001</c:v>
                </c:pt>
                <c:pt idx="170">
                  <c:v>0.17100017000000001</c:v>
                </c:pt>
                <c:pt idx="171">
                  <c:v>0.17200017000000001</c:v>
                </c:pt>
                <c:pt idx="172">
                  <c:v>0.17300017000000001</c:v>
                </c:pt>
                <c:pt idx="173">
                  <c:v>0.17400017000000001</c:v>
                </c:pt>
                <c:pt idx="174">
                  <c:v>0.17500018000000001</c:v>
                </c:pt>
                <c:pt idx="175">
                  <c:v>0.17600018000000001</c:v>
                </c:pt>
                <c:pt idx="176">
                  <c:v>0.17700018000000001</c:v>
                </c:pt>
                <c:pt idx="177">
                  <c:v>0.17800018000000001</c:v>
                </c:pt>
                <c:pt idx="178">
                  <c:v>0.17900018000000001</c:v>
                </c:pt>
                <c:pt idx="179">
                  <c:v>0.18000019</c:v>
                </c:pt>
                <c:pt idx="180">
                  <c:v>0.18100019000000001</c:v>
                </c:pt>
                <c:pt idx="181">
                  <c:v>0.18200019000000001</c:v>
                </c:pt>
                <c:pt idx="182">
                  <c:v>0.18300019000000001</c:v>
                </c:pt>
                <c:pt idx="183">
                  <c:v>0.1840002</c:v>
                </c:pt>
                <c:pt idx="184">
                  <c:v>0.1850002</c:v>
                </c:pt>
                <c:pt idx="185">
                  <c:v>0.1860002</c:v>
                </c:pt>
                <c:pt idx="186">
                  <c:v>0.18700020000000001</c:v>
                </c:pt>
                <c:pt idx="187">
                  <c:v>0.18800020000000001</c:v>
                </c:pt>
                <c:pt idx="188">
                  <c:v>0.18900020000000001</c:v>
                </c:pt>
                <c:pt idx="189">
                  <c:v>0.19000020000000001</c:v>
                </c:pt>
                <c:pt idx="190">
                  <c:v>0.19100021</c:v>
                </c:pt>
                <c:pt idx="191">
                  <c:v>0.19200021</c:v>
                </c:pt>
                <c:pt idx="192">
                  <c:v>0.19300021000000001</c:v>
                </c:pt>
                <c:pt idx="193">
                  <c:v>0.19400021000000001</c:v>
                </c:pt>
                <c:pt idx="194">
                  <c:v>0.19500022</c:v>
                </c:pt>
                <c:pt idx="195">
                  <c:v>0.19600022</c:v>
                </c:pt>
                <c:pt idx="196">
                  <c:v>0.19700022</c:v>
                </c:pt>
                <c:pt idx="197">
                  <c:v>0.19800022</c:v>
                </c:pt>
                <c:pt idx="198">
                  <c:v>0.19900022000000001</c:v>
                </c:pt>
                <c:pt idx="199">
                  <c:v>0.20000023</c:v>
                </c:pt>
                <c:pt idx="200">
                  <c:v>0.20100023</c:v>
                </c:pt>
                <c:pt idx="201">
                  <c:v>0.20200023</c:v>
                </c:pt>
                <c:pt idx="202">
                  <c:v>0.20300023</c:v>
                </c:pt>
                <c:pt idx="203">
                  <c:v>0.20400023</c:v>
                </c:pt>
                <c:pt idx="204">
                  <c:v>0.20500024</c:v>
                </c:pt>
                <c:pt idx="205">
                  <c:v>0.20600024</c:v>
                </c:pt>
                <c:pt idx="206">
                  <c:v>0.20700024</c:v>
                </c:pt>
                <c:pt idx="207">
                  <c:v>0.20800024</c:v>
                </c:pt>
                <c:pt idx="208">
                  <c:v>0.20900024</c:v>
                </c:pt>
                <c:pt idx="209">
                  <c:v>0.21000025</c:v>
                </c:pt>
                <c:pt idx="210">
                  <c:v>0.21100025</c:v>
                </c:pt>
                <c:pt idx="211">
                  <c:v>0.21200025</c:v>
                </c:pt>
                <c:pt idx="212">
                  <c:v>0.21300025</c:v>
                </c:pt>
                <c:pt idx="213">
                  <c:v>0.21400025</c:v>
                </c:pt>
                <c:pt idx="214">
                  <c:v>0.21500026</c:v>
                </c:pt>
                <c:pt idx="215">
                  <c:v>0.21600026</c:v>
                </c:pt>
                <c:pt idx="216">
                  <c:v>0.21700026</c:v>
                </c:pt>
                <c:pt idx="217">
                  <c:v>0.21800026</c:v>
                </c:pt>
                <c:pt idx="218">
                  <c:v>0.21900027</c:v>
                </c:pt>
                <c:pt idx="219">
                  <c:v>0.22000027</c:v>
                </c:pt>
                <c:pt idx="220">
                  <c:v>0.22100027</c:v>
                </c:pt>
                <c:pt idx="221">
                  <c:v>0.22200027</c:v>
                </c:pt>
                <c:pt idx="222">
                  <c:v>0.22300027</c:v>
                </c:pt>
                <c:pt idx="223">
                  <c:v>0.22400028</c:v>
                </c:pt>
                <c:pt idx="224">
                  <c:v>0.22500028</c:v>
                </c:pt>
                <c:pt idx="225">
                  <c:v>0.22600028</c:v>
                </c:pt>
                <c:pt idx="226">
                  <c:v>0.22700028</c:v>
                </c:pt>
                <c:pt idx="227">
                  <c:v>0.22800028</c:v>
                </c:pt>
                <c:pt idx="228">
                  <c:v>0.22900029</c:v>
                </c:pt>
                <c:pt idx="229">
                  <c:v>0.23000029</c:v>
                </c:pt>
                <c:pt idx="230">
                  <c:v>0.23100029</c:v>
                </c:pt>
                <c:pt idx="231">
                  <c:v>0.23200029</c:v>
                </c:pt>
                <c:pt idx="232">
                  <c:v>0.23300029999999999</c:v>
                </c:pt>
                <c:pt idx="233">
                  <c:v>0.23400029999999999</c:v>
                </c:pt>
                <c:pt idx="234">
                  <c:v>0.2350003</c:v>
                </c:pt>
                <c:pt idx="235">
                  <c:v>0.2360003</c:v>
                </c:pt>
                <c:pt idx="236">
                  <c:v>0.2370003</c:v>
                </c:pt>
                <c:pt idx="237">
                  <c:v>0.2380003</c:v>
                </c:pt>
                <c:pt idx="238">
                  <c:v>0.2390003</c:v>
                </c:pt>
                <c:pt idx="239">
                  <c:v>0.24000030999999999</c:v>
                </c:pt>
                <c:pt idx="240">
                  <c:v>0.24100031</c:v>
                </c:pt>
                <c:pt idx="241">
                  <c:v>0.24200031</c:v>
                </c:pt>
                <c:pt idx="242">
                  <c:v>0.24300031</c:v>
                </c:pt>
                <c:pt idx="243">
                  <c:v>0.24400031999999999</c:v>
                </c:pt>
                <c:pt idx="244">
                  <c:v>0.24500031999999999</c:v>
                </c:pt>
                <c:pt idx="245">
                  <c:v>0.24600031999999999</c:v>
                </c:pt>
                <c:pt idx="246">
                  <c:v>0.24700032</c:v>
                </c:pt>
                <c:pt idx="247">
                  <c:v>0.24800032</c:v>
                </c:pt>
                <c:pt idx="248">
                  <c:v>0.24900032999999999</c:v>
                </c:pt>
                <c:pt idx="249">
                  <c:v>0.25000032999999999</c:v>
                </c:pt>
                <c:pt idx="250">
                  <c:v>0.25100031</c:v>
                </c:pt>
                <c:pt idx="251">
                  <c:v>0.25200030000000001</c:v>
                </c:pt>
                <c:pt idx="252">
                  <c:v>0.25300030000000001</c:v>
                </c:pt>
                <c:pt idx="253">
                  <c:v>0.25400028000000002</c:v>
                </c:pt>
                <c:pt idx="254">
                  <c:v>0.25500025999999998</c:v>
                </c:pt>
                <c:pt idx="255">
                  <c:v>0.25600024999999998</c:v>
                </c:pt>
                <c:pt idx="256">
                  <c:v>0.25700023999999999</c:v>
                </c:pt>
                <c:pt idx="257">
                  <c:v>0.25800022</c:v>
                </c:pt>
                <c:pt idx="258">
                  <c:v>0.25900020000000001</c:v>
                </c:pt>
                <c:pt idx="259">
                  <c:v>0.26000020000000001</c:v>
                </c:pt>
                <c:pt idx="260">
                  <c:v>0.26100020000000002</c:v>
                </c:pt>
                <c:pt idx="261">
                  <c:v>0.26200016999999998</c:v>
                </c:pt>
                <c:pt idx="262">
                  <c:v>0.26300015999999998</c:v>
                </c:pt>
                <c:pt idx="263">
                  <c:v>0.26400014999999999</c:v>
                </c:pt>
                <c:pt idx="264">
                  <c:v>0.26500013</c:v>
                </c:pt>
                <c:pt idx="265">
                  <c:v>0.26600012000000001</c:v>
                </c:pt>
                <c:pt idx="266">
                  <c:v>0.26700010000000002</c:v>
                </c:pt>
                <c:pt idx="267">
                  <c:v>0.26800010000000002</c:v>
                </c:pt>
                <c:pt idx="268">
                  <c:v>0.26900007999999997</c:v>
                </c:pt>
                <c:pt idx="269">
                  <c:v>0.27000006999999998</c:v>
                </c:pt>
                <c:pt idx="270">
                  <c:v>0.27100005999999999</c:v>
                </c:pt>
                <c:pt idx="271">
                  <c:v>0.27200004</c:v>
                </c:pt>
                <c:pt idx="272">
                  <c:v>0.27300003</c:v>
                </c:pt>
                <c:pt idx="273">
                  <c:v>0.27400002000000001</c:v>
                </c:pt>
                <c:pt idx="274">
                  <c:v>0.27500000000000002</c:v>
                </c:pt>
                <c:pt idx="275">
                  <c:v>0.27600000000000002</c:v>
                </c:pt>
                <c:pt idx="276">
                  <c:v>0.27699997999999998</c:v>
                </c:pt>
                <c:pt idx="277">
                  <c:v>0.27799996999999999</c:v>
                </c:pt>
                <c:pt idx="278">
                  <c:v>0.27899995</c:v>
                </c:pt>
                <c:pt idx="279">
                  <c:v>0.27999994</c:v>
                </c:pt>
                <c:pt idx="280">
                  <c:v>0.28099993000000001</c:v>
                </c:pt>
                <c:pt idx="281">
                  <c:v>0.28199992000000002</c:v>
                </c:pt>
                <c:pt idx="282">
                  <c:v>0.28299990000000003</c:v>
                </c:pt>
                <c:pt idx="283">
                  <c:v>0.28399990000000003</c:v>
                </c:pt>
                <c:pt idx="284">
                  <c:v>0.28499987999999998</c:v>
                </c:pt>
                <c:pt idx="285">
                  <c:v>0.28599985999999999</c:v>
                </c:pt>
                <c:pt idx="286">
                  <c:v>0.28699985</c:v>
                </c:pt>
                <c:pt idx="287">
                  <c:v>0.28799984000000001</c:v>
                </c:pt>
                <c:pt idx="288">
                  <c:v>0.28899983000000001</c:v>
                </c:pt>
                <c:pt idx="289">
                  <c:v>0.28999979999999997</c:v>
                </c:pt>
                <c:pt idx="290">
                  <c:v>0.29099979999999998</c:v>
                </c:pt>
                <c:pt idx="291">
                  <c:v>0.29199979999999998</c:v>
                </c:pt>
                <c:pt idx="292">
                  <c:v>0.29299976999999999</c:v>
                </c:pt>
                <c:pt idx="293">
                  <c:v>0.29399976</c:v>
                </c:pt>
                <c:pt idx="294">
                  <c:v>0.29499975000000001</c:v>
                </c:pt>
                <c:pt idx="295">
                  <c:v>0.29599974000000001</c:v>
                </c:pt>
                <c:pt idx="296">
                  <c:v>0.29699972000000002</c:v>
                </c:pt>
                <c:pt idx="297">
                  <c:v>0.29799969999999998</c:v>
                </c:pt>
                <c:pt idx="298">
                  <c:v>0.29899969999999998</c:v>
                </c:pt>
                <c:pt idx="299">
                  <c:v>0.29999967999999999</c:v>
                </c:pt>
                <c:pt idx="300">
                  <c:v>0.30099967</c:v>
                </c:pt>
                <c:pt idx="301">
                  <c:v>0.30199966</c:v>
                </c:pt>
                <c:pt idx="302">
                  <c:v>0.30299965000000001</c:v>
                </c:pt>
                <c:pt idx="303">
                  <c:v>0.30399963000000002</c:v>
                </c:pt>
                <c:pt idx="304">
                  <c:v>0.30499962000000003</c:v>
                </c:pt>
                <c:pt idx="305">
                  <c:v>0.30599959999999998</c:v>
                </c:pt>
                <c:pt idx="306">
                  <c:v>0.30699959999999998</c:v>
                </c:pt>
                <c:pt idx="307">
                  <c:v>0.30799958</c:v>
                </c:pt>
                <c:pt idx="308">
                  <c:v>0.30899957</c:v>
                </c:pt>
                <c:pt idx="309">
                  <c:v>0.30999956000000001</c:v>
                </c:pt>
                <c:pt idx="310">
                  <c:v>0.31099954000000002</c:v>
                </c:pt>
                <c:pt idx="311">
                  <c:v>0.31199953000000002</c:v>
                </c:pt>
                <c:pt idx="312">
                  <c:v>0.31299951999999998</c:v>
                </c:pt>
                <c:pt idx="313">
                  <c:v>0.31399949999999999</c:v>
                </c:pt>
                <c:pt idx="314">
                  <c:v>0.31499949999999999</c:v>
                </c:pt>
                <c:pt idx="315">
                  <c:v>0.31599948</c:v>
                </c:pt>
                <c:pt idx="316">
                  <c:v>0.31699947000000001</c:v>
                </c:pt>
                <c:pt idx="317">
                  <c:v>0.31799945000000002</c:v>
                </c:pt>
                <c:pt idx="318">
                  <c:v>0.31899944000000002</c:v>
                </c:pt>
                <c:pt idx="319">
                  <c:v>0.31999942999999997</c:v>
                </c:pt>
                <c:pt idx="320">
                  <c:v>0.32099939999999999</c:v>
                </c:pt>
                <c:pt idx="321">
                  <c:v>0.32199939999999999</c:v>
                </c:pt>
                <c:pt idx="322">
                  <c:v>0.32299939999999999</c:v>
                </c:pt>
                <c:pt idx="323">
                  <c:v>0.32399938</c:v>
                </c:pt>
                <c:pt idx="324">
                  <c:v>0.32499936000000001</c:v>
                </c:pt>
                <c:pt idx="325">
                  <c:v>0.32599935000000002</c:v>
                </c:pt>
                <c:pt idx="326">
                  <c:v>0.32699934000000003</c:v>
                </c:pt>
                <c:pt idx="327">
                  <c:v>0.32799931999999998</c:v>
                </c:pt>
                <c:pt idx="328">
                  <c:v>0.32899929999999999</c:v>
                </c:pt>
                <c:pt idx="329">
                  <c:v>0.3299993</c:v>
                </c:pt>
                <c:pt idx="330">
                  <c:v>0.33099928000000001</c:v>
                </c:pt>
                <c:pt idx="331">
                  <c:v>0.33199927000000001</c:v>
                </c:pt>
                <c:pt idx="332">
                  <c:v>0.33299926000000002</c:v>
                </c:pt>
                <c:pt idx="333">
                  <c:v>0.33399925000000003</c:v>
                </c:pt>
                <c:pt idx="334">
                  <c:v>0.33499922999999998</c:v>
                </c:pt>
                <c:pt idx="335">
                  <c:v>0.33599921999999999</c:v>
                </c:pt>
                <c:pt idx="336">
                  <c:v>0.3369992</c:v>
                </c:pt>
                <c:pt idx="337">
                  <c:v>0.3379992</c:v>
                </c:pt>
                <c:pt idx="338">
                  <c:v>0.33899918000000001</c:v>
                </c:pt>
                <c:pt idx="339">
                  <c:v>0.33999917000000002</c:v>
                </c:pt>
                <c:pt idx="340">
                  <c:v>0.34099916000000002</c:v>
                </c:pt>
                <c:pt idx="341">
                  <c:v>0.34199913999999998</c:v>
                </c:pt>
                <c:pt idx="342">
                  <c:v>0.34299912999999999</c:v>
                </c:pt>
                <c:pt idx="343">
                  <c:v>0.34399911999999999</c:v>
                </c:pt>
                <c:pt idx="344">
                  <c:v>0.3449991</c:v>
                </c:pt>
                <c:pt idx="345">
                  <c:v>0.3459991</c:v>
                </c:pt>
                <c:pt idx="346">
                  <c:v>0.34699908000000002</c:v>
                </c:pt>
                <c:pt idx="347">
                  <c:v>0.34799907000000002</c:v>
                </c:pt>
                <c:pt idx="348">
                  <c:v>0.34899904999999998</c:v>
                </c:pt>
                <c:pt idx="349">
                  <c:v>0.34999903999999998</c:v>
                </c:pt>
                <c:pt idx="350">
                  <c:v>0.35099902999999999</c:v>
                </c:pt>
                <c:pt idx="351">
                  <c:v>0.35199900000000001</c:v>
                </c:pt>
                <c:pt idx="352">
                  <c:v>0.35299900000000001</c:v>
                </c:pt>
                <c:pt idx="353">
                  <c:v>0.35399900000000001</c:v>
                </c:pt>
                <c:pt idx="354">
                  <c:v>0.35499898000000002</c:v>
                </c:pt>
                <c:pt idx="355">
                  <c:v>0.35599895999999998</c:v>
                </c:pt>
                <c:pt idx="356">
                  <c:v>0.35699894999999998</c:v>
                </c:pt>
                <c:pt idx="357">
                  <c:v>0.35799893999999999</c:v>
                </c:pt>
                <c:pt idx="358">
                  <c:v>0.35899892</c:v>
                </c:pt>
                <c:pt idx="359">
                  <c:v>0.35999890000000001</c:v>
                </c:pt>
                <c:pt idx="360">
                  <c:v>0.36099890000000001</c:v>
                </c:pt>
                <c:pt idx="361">
                  <c:v>0.36199890000000001</c:v>
                </c:pt>
                <c:pt idx="362">
                  <c:v>0.36299886999999997</c:v>
                </c:pt>
                <c:pt idx="363">
                  <c:v>0.36399885999999998</c:v>
                </c:pt>
                <c:pt idx="364">
                  <c:v>0.36499884999999999</c:v>
                </c:pt>
                <c:pt idx="365">
                  <c:v>0.36599883</c:v>
                </c:pt>
                <c:pt idx="366">
                  <c:v>0.36699882</c:v>
                </c:pt>
                <c:pt idx="367">
                  <c:v>0.36799880000000001</c:v>
                </c:pt>
                <c:pt idx="368">
                  <c:v>0.36899880000000002</c:v>
                </c:pt>
                <c:pt idx="369">
                  <c:v>0.36999878000000003</c:v>
                </c:pt>
                <c:pt idx="370">
                  <c:v>0.37099876999999998</c:v>
                </c:pt>
                <c:pt idx="371">
                  <c:v>0.37199875999999998</c:v>
                </c:pt>
                <c:pt idx="372">
                  <c:v>0.37299874</c:v>
                </c:pt>
                <c:pt idx="373">
                  <c:v>0.37399873</c:v>
                </c:pt>
                <c:pt idx="374">
                  <c:v>0.37499872000000001</c:v>
                </c:pt>
                <c:pt idx="375">
                  <c:v>0.37599870000000002</c:v>
                </c:pt>
                <c:pt idx="376">
                  <c:v>0.37699870000000002</c:v>
                </c:pt>
                <c:pt idx="377">
                  <c:v>0.37799867999999998</c:v>
                </c:pt>
                <c:pt idx="378">
                  <c:v>0.37899866999999998</c:v>
                </c:pt>
                <c:pt idx="379">
                  <c:v>0.37999864999999999</c:v>
                </c:pt>
                <c:pt idx="380">
                  <c:v>0.38099864</c:v>
                </c:pt>
                <c:pt idx="381">
                  <c:v>0.38199863000000001</c:v>
                </c:pt>
                <c:pt idx="382">
                  <c:v>0.38299862000000001</c:v>
                </c:pt>
                <c:pt idx="383">
                  <c:v>0.38399860000000002</c:v>
                </c:pt>
                <c:pt idx="384">
                  <c:v>0.38499860000000002</c:v>
                </c:pt>
                <c:pt idx="385">
                  <c:v>0.38599857999999998</c:v>
                </c:pt>
                <c:pt idx="386">
                  <c:v>0.38699855999999999</c:v>
                </c:pt>
                <c:pt idx="387">
                  <c:v>0.38799855</c:v>
                </c:pt>
                <c:pt idx="388">
                  <c:v>0.38899854</c:v>
                </c:pt>
                <c:pt idx="389">
                  <c:v>0.38999853000000001</c:v>
                </c:pt>
                <c:pt idx="390">
                  <c:v>0.39099850000000003</c:v>
                </c:pt>
                <c:pt idx="391">
                  <c:v>0.39199850000000003</c:v>
                </c:pt>
                <c:pt idx="392">
                  <c:v>0.39299849999999997</c:v>
                </c:pt>
                <c:pt idx="393">
                  <c:v>0.39399846999999999</c:v>
                </c:pt>
                <c:pt idx="394">
                  <c:v>0.39499846</c:v>
                </c:pt>
                <c:pt idx="395">
                  <c:v>0.39599845</c:v>
                </c:pt>
                <c:pt idx="396">
                  <c:v>0.39699844000000001</c:v>
                </c:pt>
                <c:pt idx="397">
                  <c:v>0.39799842000000002</c:v>
                </c:pt>
                <c:pt idx="398">
                  <c:v>0.39899839999999998</c:v>
                </c:pt>
                <c:pt idx="399">
                  <c:v>0.39999839999999998</c:v>
                </c:pt>
                <c:pt idx="400">
                  <c:v>0.40099837999999999</c:v>
                </c:pt>
                <c:pt idx="401">
                  <c:v>0.40199836999999999</c:v>
                </c:pt>
                <c:pt idx="402">
                  <c:v>0.40299836</c:v>
                </c:pt>
                <c:pt idx="403">
                  <c:v>0.40399835000000001</c:v>
                </c:pt>
                <c:pt idx="404">
                  <c:v>0.40499833000000002</c:v>
                </c:pt>
                <c:pt idx="405">
                  <c:v>0.40599832000000002</c:v>
                </c:pt>
                <c:pt idx="406">
                  <c:v>0.40699829999999998</c:v>
                </c:pt>
                <c:pt idx="407">
                  <c:v>0.40799829999999998</c:v>
                </c:pt>
                <c:pt idx="408">
                  <c:v>0.40899827999999999</c:v>
                </c:pt>
                <c:pt idx="409">
                  <c:v>0.40999827</c:v>
                </c:pt>
                <c:pt idx="410">
                  <c:v>0.41099826</c:v>
                </c:pt>
                <c:pt idx="411">
                  <c:v>0.41199824000000002</c:v>
                </c:pt>
                <c:pt idx="412">
                  <c:v>0.41299823000000002</c:v>
                </c:pt>
                <c:pt idx="413">
                  <c:v>0.41399821999999997</c:v>
                </c:pt>
                <c:pt idx="414">
                  <c:v>0.41499819999999998</c:v>
                </c:pt>
                <c:pt idx="415">
                  <c:v>0.41599819999999998</c:v>
                </c:pt>
                <c:pt idx="416">
                  <c:v>0.41699818</c:v>
                </c:pt>
                <c:pt idx="417">
                  <c:v>0.41799816000000001</c:v>
                </c:pt>
                <c:pt idx="418">
                  <c:v>0.41899815000000001</c:v>
                </c:pt>
                <c:pt idx="419">
                  <c:v>0.41999814000000002</c:v>
                </c:pt>
                <c:pt idx="420">
                  <c:v>0.42099813000000003</c:v>
                </c:pt>
                <c:pt idx="421">
                  <c:v>0.42199809999999999</c:v>
                </c:pt>
                <c:pt idx="422">
                  <c:v>0.42299809999999999</c:v>
                </c:pt>
                <c:pt idx="423">
                  <c:v>0.42399809999999999</c:v>
                </c:pt>
                <c:pt idx="424">
                  <c:v>0.42499807000000001</c:v>
                </c:pt>
                <c:pt idx="425">
                  <c:v>0.42599806000000001</c:v>
                </c:pt>
                <c:pt idx="426">
                  <c:v>0.42699805000000002</c:v>
                </c:pt>
                <c:pt idx="427">
                  <c:v>0.42799804000000002</c:v>
                </c:pt>
                <c:pt idx="428">
                  <c:v>0.42899801999999998</c:v>
                </c:pt>
                <c:pt idx="429">
                  <c:v>0.42999799999999999</c:v>
                </c:pt>
                <c:pt idx="430">
                  <c:v>0.43099799999999999</c:v>
                </c:pt>
                <c:pt idx="431">
                  <c:v>0.43199798</c:v>
                </c:pt>
                <c:pt idx="432">
                  <c:v>0.43299797000000001</c:v>
                </c:pt>
                <c:pt idx="433">
                  <c:v>0.43399796000000002</c:v>
                </c:pt>
                <c:pt idx="434">
                  <c:v>0.43499795000000002</c:v>
                </c:pt>
                <c:pt idx="435">
                  <c:v>0.43599792999999998</c:v>
                </c:pt>
                <c:pt idx="436">
                  <c:v>0.43699791999999998</c:v>
                </c:pt>
                <c:pt idx="437">
                  <c:v>0.4379979</c:v>
                </c:pt>
                <c:pt idx="438">
                  <c:v>0.4389979</c:v>
                </c:pt>
                <c:pt idx="439">
                  <c:v>0.43999788000000001</c:v>
                </c:pt>
                <c:pt idx="440">
                  <c:v>0.44099787000000001</c:v>
                </c:pt>
                <c:pt idx="441">
                  <c:v>0.44199786000000002</c:v>
                </c:pt>
                <c:pt idx="442">
                  <c:v>0.44299783999999998</c:v>
                </c:pt>
                <c:pt idx="443">
                  <c:v>0.44399782999999998</c:v>
                </c:pt>
                <c:pt idx="444">
                  <c:v>0.44499781999999999</c:v>
                </c:pt>
                <c:pt idx="445">
                  <c:v>0.4459978</c:v>
                </c:pt>
                <c:pt idx="446">
                  <c:v>0.4469978</c:v>
                </c:pt>
                <c:pt idx="447">
                  <c:v>0.44799778000000001</c:v>
                </c:pt>
                <c:pt idx="448">
                  <c:v>0.44899777000000002</c:v>
                </c:pt>
                <c:pt idx="449">
                  <c:v>0.44999774999999997</c:v>
                </c:pt>
                <c:pt idx="450">
                  <c:v>0.45099773999999998</c:v>
                </c:pt>
                <c:pt idx="451">
                  <c:v>0.45199772999999999</c:v>
                </c:pt>
                <c:pt idx="452">
                  <c:v>0.4529977</c:v>
                </c:pt>
                <c:pt idx="453">
                  <c:v>0.4539977</c:v>
                </c:pt>
                <c:pt idx="454">
                  <c:v>0.4549977</c:v>
                </c:pt>
                <c:pt idx="455">
                  <c:v>0.45599768000000002</c:v>
                </c:pt>
                <c:pt idx="456">
                  <c:v>0.45699765999999997</c:v>
                </c:pt>
                <c:pt idx="457">
                  <c:v>0.45799764999999998</c:v>
                </c:pt>
                <c:pt idx="458">
                  <c:v>0.45899763999999998</c:v>
                </c:pt>
                <c:pt idx="459">
                  <c:v>0.45999762</c:v>
                </c:pt>
                <c:pt idx="460">
                  <c:v>0.46099760000000001</c:v>
                </c:pt>
                <c:pt idx="461">
                  <c:v>0.46199760000000001</c:v>
                </c:pt>
                <c:pt idx="462">
                  <c:v>0.46299760000000001</c:v>
                </c:pt>
                <c:pt idx="463">
                  <c:v>0.46399757000000003</c:v>
                </c:pt>
                <c:pt idx="464">
                  <c:v>0.46499755999999998</c:v>
                </c:pt>
                <c:pt idx="465">
                  <c:v>0.46599754999999998</c:v>
                </c:pt>
                <c:pt idx="466">
                  <c:v>0.46699752999999999</c:v>
                </c:pt>
                <c:pt idx="467">
                  <c:v>0.46799752</c:v>
                </c:pt>
                <c:pt idx="468">
                  <c:v>0.46899750000000001</c:v>
                </c:pt>
                <c:pt idx="469">
                  <c:v>0.46999750000000001</c:v>
                </c:pt>
                <c:pt idx="470">
                  <c:v>0.47099748000000002</c:v>
                </c:pt>
                <c:pt idx="471">
                  <c:v>0.47199746999999997</c:v>
                </c:pt>
                <c:pt idx="472">
                  <c:v>0.47299745999999998</c:v>
                </c:pt>
                <c:pt idx="473">
                  <c:v>0.47399743999999999</c:v>
                </c:pt>
                <c:pt idx="474">
                  <c:v>0.47499743</c:v>
                </c:pt>
                <c:pt idx="475">
                  <c:v>0.47599742</c:v>
                </c:pt>
                <c:pt idx="476">
                  <c:v>0.47699740000000002</c:v>
                </c:pt>
                <c:pt idx="477">
                  <c:v>0.47799740000000002</c:v>
                </c:pt>
                <c:pt idx="478">
                  <c:v>0.47899737999999997</c:v>
                </c:pt>
                <c:pt idx="479">
                  <c:v>0.47999736999999998</c:v>
                </c:pt>
                <c:pt idx="480">
                  <c:v>0.48099734999999999</c:v>
                </c:pt>
                <c:pt idx="481">
                  <c:v>0.48199734</c:v>
                </c:pt>
                <c:pt idx="482">
                  <c:v>0.48299733</c:v>
                </c:pt>
                <c:pt idx="483">
                  <c:v>0.48399732000000001</c:v>
                </c:pt>
                <c:pt idx="484">
                  <c:v>0.48499730000000002</c:v>
                </c:pt>
                <c:pt idx="485">
                  <c:v>0.48599730000000002</c:v>
                </c:pt>
                <c:pt idx="486">
                  <c:v>0.48699727999999998</c:v>
                </c:pt>
                <c:pt idx="487">
                  <c:v>0.48799725999999999</c:v>
                </c:pt>
                <c:pt idx="488">
                  <c:v>0.48899724999999999</c:v>
                </c:pt>
                <c:pt idx="489">
                  <c:v>0.48999724</c:v>
                </c:pt>
                <c:pt idx="490">
                  <c:v>0.49099723000000001</c:v>
                </c:pt>
                <c:pt idx="491">
                  <c:v>0.49199720000000002</c:v>
                </c:pt>
                <c:pt idx="492">
                  <c:v>0.49299720000000002</c:v>
                </c:pt>
                <c:pt idx="493">
                  <c:v>0.49399720000000003</c:v>
                </c:pt>
                <c:pt idx="494">
                  <c:v>0.49499716999999999</c:v>
                </c:pt>
                <c:pt idx="495">
                  <c:v>0.49599715999999999</c:v>
                </c:pt>
                <c:pt idx="496">
                  <c:v>0.49699715</c:v>
                </c:pt>
                <c:pt idx="497">
                  <c:v>0.49799713000000001</c:v>
                </c:pt>
                <c:pt idx="498">
                  <c:v>0.49899712000000002</c:v>
                </c:pt>
                <c:pt idx="499">
                  <c:v>0.49999710000000003</c:v>
                </c:pt>
                <c:pt idx="500">
                  <c:v>0.50099709999999997</c:v>
                </c:pt>
                <c:pt idx="501">
                  <c:v>0.50199709999999997</c:v>
                </c:pt>
                <c:pt idx="502">
                  <c:v>0.50299709999999997</c:v>
                </c:pt>
                <c:pt idx="503">
                  <c:v>0.50399709999999998</c:v>
                </c:pt>
                <c:pt idx="504">
                  <c:v>0.50499709999999998</c:v>
                </c:pt>
                <c:pt idx="505">
                  <c:v>0.50599706</c:v>
                </c:pt>
                <c:pt idx="506">
                  <c:v>0.50699704999999995</c:v>
                </c:pt>
                <c:pt idx="507">
                  <c:v>0.50799704000000001</c:v>
                </c:pt>
                <c:pt idx="508">
                  <c:v>0.50899700000000003</c:v>
                </c:pt>
                <c:pt idx="509">
                  <c:v>0.50999700000000003</c:v>
                </c:pt>
                <c:pt idx="510">
                  <c:v>0.51099700000000003</c:v>
                </c:pt>
                <c:pt idx="511">
                  <c:v>0.51199700000000004</c:v>
                </c:pt>
                <c:pt idx="512">
                  <c:v>0.51299700000000004</c:v>
                </c:pt>
                <c:pt idx="513">
                  <c:v>0.51399695999999995</c:v>
                </c:pt>
                <c:pt idx="514">
                  <c:v>0.51499695000000001</c:v>
                </c:pt>
                <c:pt idx="515">
                  <c:v>0.51599693000000002</c:v>
                </c:pt>
                <c:pt idx="516">
                  <c:v>0.51699689999999998</c:v>
                </c:pt>
                <c:pt idx="517">
                  <c:v>0.51799689999999998</c:v>
                </c:pt>
                <c:pt idx="518">
                  <c:v>0.51899689999999998</c:v>
                </c:pt>
                <c:pt idx="519">
                  <c:v>0.51999689999999998</c:v>
                </c:pt>
                <c:pt idx="520">
                  <c:v>0.52099686999999995</c:v>
                </c:pt>
                <c:pt idx="521">
                  <c:v>0.52199686000000001</c:v>
                </c:pt>
                <c:pt idx="522">
                  <c:v>0.52299684000000002</c:v>
                </c:pt>
                <c:pt idx="523">
                  <c:v>0.52399682999999997</c:v>
                </c:pt>
                <c:pt idx="524">
                  <c:v>0.52499680000000004</c:v>
                </c:pt>
                <c:pt idx="525">
                  <c:v>0.52599680000000004</c:v>
                </c:pt>
                <c:pt idx="526">
                  <c:v>0.52699680000000004</c:v>
                </c:pt>
                <c:pt idx="527">
                  <c:v>0.52799680000000004</c:v>
                </c:pt>
                <c:pt idx="528">
                  <c:v>0.52899677000000001</c:v>
                </c:pt>
                <c:pt idx="529">
                  <c:v>0.52999675000000002</c:v>
                </c:pt>
                <c:pt idx="530">
                  <c:v>0.53099673999999997</c:v>
                </c:pt>
                <c:pt idx="531">
                  <c:v>0.53199669999999999</c:v>
                </c:pt>
                <c:pt idx="532">
                  <c:v>0.53299669999999999</c:v>
                </c:pt>
                <c:pt idx="533">
                  <c:v>0.53399669999999999</c:v>
                </c:pt>
                <c:pt idx="534">
                  <c:v>0.53499669999999999</c:v>
                </c:pt>
                <c:pt idx="535">
                  <c:v>0.53599669999999999</c:v>
                </c:pt>
                <c:pt idx="536">
                  <c:v>0.53699666000000001</c:v>
                </c:pt>
                <c:pt idx="537">
                  <c:v>0.53799664999999997</c:v>
                </c:pt>
                <c:pt idx="538">
                  <c:v>0.53899664000000003</c:v>
                </c:pt>
                <c:pt idx="539">
                  <c:v>0.53999660000000005</c:v>
                </c:pt>
                <c:pt idx="540">
                  <c:v>0.54099660000000005</c:v>
                </c:pt>
                <c:pt idx="541">
                  <c:v>0.54199660000000005</c:v>
                </c:pt>
                <c:pt idx="542">
                  <c:v>0.54299660000000005</c:v>
                </c:pt>
                <c:pt idx="543">
                  <c:v>0.54399660000000005</c:v>
                </c:pt>
                <c:pt idx="544">
                  <c:v>0.54499655999999996</c:v>
                </c:pt>
                <c:pt idx="545">
                  <c:v>0.54599655000000002</c:v>
                </c:pt>
                <c:pt idx="546">
                  <c:v>0.54699653000000004</c:v>
                </c:pt>
                <c:pt idx="547">
                  <c:v>0.5479965</c:v>
                </c:pt>
                <c:pt idx="548">
                  <c:v>0.5489965</c:v>
                </c:pt>
                <c:pt idx="549">
                  <c:v>0.5499965</c:v>
                </c:pt>
                <c:pt idx="550">
                  <c:v>0.5509965</c:v>
                </c:pt>
                <c:pt idx="551">
                  <c:v>0.55199646999999996</c:v>
                </c:pt>
                <c:pt idx="552">
                  <c:v>0.55299646000000002</c:v>
                </c:pt>
                <c:pt idx="553">
                  <c:v>0.55399644000000003</c:v>
                </c:pt>
                <c:pt idx="554">
                  <c:v>0.55499642999999999</c:v>
                </c:pt>
                <c:pt idx="555">
                  <c:v>0.55599639999999995</c:v>
                </c:pt>
                <c:pt idx="556">
                  <c:v>0.55699639999999995</c:v>
                </c:pt>
                <c:pt idx="557">
                  <c:v>0.55799639999999995</c:v>
                </c:pt>
                <c:pt idx="558">
                  <c:v>0.55899639999999995</c:v>
                </c:pt>
                <c:pt idx="559">
                  <c:v>0.55999637000000002</c:v>
                </c:pt>
                <c:pt idx="560">
                  <c:v>0.56099635000000003</c:v>
                </c:pt>
                <c:pt idx="561">
                  <c:v>0.56199633999999998</c:v>
                </c:pt>
                <c:pt idx="562">
                  <c:v>0.56299630000000001</c:v>
                </c:pt>
                <c:pt idx="563">
                  <c:v>0.56399630000000001</c:v>
                </c:pt>
                <c:pt idx="564">
                  <c:v>0.56499630000000001</c:v>
                </c:pt>
                <c:pt idx="565">
                  <c:v>0.56599630000000001</c:v>
                </c:pt>
                <c:pt idx="566">
                  <c:v>0.56699630000000001</c:v>
                </c:pt>
                <c:pt idx="567">
                  <c:v>0.56799626000000003</c:v>
                </c:pt>
                <c:pt idx="568">
                  <c:v>0.56899624999999998</c:v>
                </c:pt>
                <c:pt idx="569">
                  <c:v>0.56999624000000004</c:v>
                </c:pt>
                <c:pt idx="570">
                  <c:v>0.57099619999999995</c:v>
                </c:pt>
                <c:pt idx="571">
                  <c:v>0.57199619999999995</c:v>
                </c:pt>
                <c:pt idx="572">
                  <c:v>0.57299619999999996</c:v>
                </c:pt>
                <c:pt idx="573">
                  <c:v>0.57399619999999996</c:v>
                </c:pt>
                <c:pt idx="574">
                  <c:v>0.57499619999999996</c:v>
                </c:pt>
                <c:pt idx="575">
                  <c:v>0.57599615999999998</c:v>
                </c:pt>
                <c:pt idx="576">
                  <c:v>0.57699615000000004</c:v>
                </c:pt>
                <c:pt idx="577">
                  <c:v>0.57799613000000005</c:v>
                </c:pt>
                <c:pt idx="578">
                  <c:v>0.57899610000000001</c:v>
                </c:pt>
                <c:pt idx="579">
                  <c:v>0.57999610000000001</c:v>
                </c:pt>
                <c:pt idx="580">
                  <c:v>0.58099610000000002</c:v>
                </c:pt>
                <c:pt idx="581">
                  <c:v>0.58199610000000002</c:v>
                </c:pt>
                <c:pt idx="582">
                  <c:v>0.58299610000000002</c:v>
                </c:pt>
                <c:pt idx="583">
                  <c:v>0.58399606000000004</c:v>
                </c:pt>
                <c:pt idx="584">
                  <c:v>0.58499604000000005</c:v>
                </c:pt>
                <c:pt idx="585">
                  <c:v>0.58599603</c:v>
                </c:pt>
                <c:pt idx="586">
                  <c:v>0.58699599999999996</c:v>
                </c:pt>
                <c:pt idx="587">
                  <c:v>0.58799599999999996</c:v>
                </c:pt>
                <c:pt idx="588">
                  <c:v>0.58899599999999996</c:v>
                </c:pt>
                <c:pt idx="589">
                  <c:v>0.58999599999999996</c:v>
                </c:pt>
                <c:pt idx="590">
                  <c:v>0.59099597000000004</c:v>
                </c:pt>
                <c:pt idx="591">
                  <c:v>0.59199595000000005</c:v>
                </c:pt>
                <c:pt idx="592">
                  <c:v>0.59299594</c:v>
                </c:pt>
                <c:pt idx="593">
                  <c:v>0.59399590000000002</c:v>
                </c:pt>
                <c:pt idx="594">
                  <c:v>0.59499590000000002</c:v>
                </c:pt>
                <c:pt idx="595">
                  <c:v>0.59599590000000002</c:v>
                </c:pt>
                <c:pt idx="596">
                  <c:v>0.59699590000000002</c:v>
                </c:pt>
                <c:pt idx="597">
                  <c:v>0.59799590000000002</c:v>
                </c:pt>
                <c:pt idx="598">
                  <c:v>0.59899586000000005</c:v>
                </c:pt>
                <c:pt idx="599">
                  <c:v>0.59999585</c:v>
                </c:pt>
                <c:pt idx="600">
                  <c:v>0.60099583999999995</c:v>
                </c:pt>
                <c:pt idx="601">
                  <c:v>0.60199579999999997</c:v>
                </c:pt>
                <c:pt idx="602">
                  <c:v>0.60299579999999997</c:v>
                </c:pt>
                <c:pt idx="603">
                  <c:v>0.60399579999999997</c:v>
                </c:pt>
                <c:pt idx="604">
                  <c:v>0.60499579999999997</c:v>
                </c:pt>
                <c:pt idx="605">
                  <c:v>0.60599579999999997</c:v>
                </c:pt>
                <c:pt idx="606">
                  <c:v>0.60699576</c:v>
                </c:pt>
                <c:pt idx="607">
                  <c:v>0.60799574999999995</c:v>
                </c:pt>
                <c:pt idx="608">
                  <c:v>0.60899574000000001</c:v>
                </c:pt>
                <c:pt idx="609">
                  <c:v>0.60999570000000003</c:v>
                </c:pt>
                <c:pt idx="610">
                  <c:v>0.61099570000000003</c:v>
                </c:pt>
                <c:pt idx="611">
                  <c:v>0.61199570000000003</c:v>
                </c:pt>
                <c:pt idx="612">
                  <c:v>0.61299570000000003</c:v>
                </c:pt>
                <c:pt idx="613">
                  <c:v>0.61399570000000003</c:v>
                </c:pt>
                <c:pt idx="614">
                  <c:v>0.61499566000000006</c:v>
                </c:pt>
                <c:pt idx="615">
                  <c:v>0.61599565000000001</c:v>
                </c:pt>
                <c:pt idx="616">
                  <c:v>0.61699563000000002</c:v>
                </c:pt>
                <c:pt idx="617">
                  <c:v>0.61799559999999998</c:v>
                </c:pt>
                <c:pt idx="618">
                  <c:v>0.61899559999999998</c:v>
                </c:pt>
                <c:pt idx="619">
                  <c:v>0.61999559999999998</c:v>
                </c:pt>
                <c:pt idx="620">
                  <c:v>0.62099559999999998</c:v>
                </c:pt>
                <c:pt idx="621">
                  <c:v>0.62199557000000005</c:v>
                </c:pt>
                <c:pt idx="622">
                  <c:v>0.62299556</c:v>
                </c:pt>
                <c:pt idx="623">
                  <c:v>0.62399554000000002</c:v>
                </c:pt>
                <c:pt idx="624">
                  <c:v>0.62499550000000004</c:v>
                </c:pt>
                <c:pt idx="625">
                  <c:v>0.62599550000000004</c:v>
                </c:pt>
                <c:pt idx="626">
                  <c:v>0.62699550000000004</c:v>
                </c:pt>
                <c:pt idx="627">
                  <c:v>0.62799550000000004</c:v>
                </c:pt>
                <c:pt idx="628">
                  <c:v>0.62899550000000004</c:v>
                </c:pt>
                <c:pt idx="629">
                  <c:v>0.62999547</c:v>
                </c:pt>
                <c:pt idx="630">
                  <c:v>0.63099545000000001</c:v>
                </c:pt>
                <c:pt idx="631">
                  <c:v>0.63199543999999996</c:v>
                </c:pt>
                <c:pt idx="632">
                  <c:v>0.63299539999999999</c:v>
                </c:pt>
                <c:pt idx="633">
                  <c:v>0.63399539999999999</c:v>
                </c:pt>
                <c:pt idx="634">
                  <c:v>0.63499539999999999</c:v>
                </c:pt>
                <c:pt idx="635">
                  <c:v>0.63599539999999999</c:v>
                </c:pt>
                <c:pt idx="636">
                  <c:v>0.63699539999999999</c:v>
                </c:pt>
                <c:pt idx="637">
                  <c:v>0.63799536000000001</c:v>
                </c:pt>
                <c:pt idx="638">
                  <c:v>0.63899534999999996</c:v>
                </c:pt>
                <c:pt idx="639">
                  <c:v>0.63999534000000002</c:v>
                </c:pt>
                <c:pt idx="640">
                  <c:v>0.64099530000000005</c:v>
                </c:pt>
                <c:pt idx="641">
                  <c:v>0.64199530000000005</c:v>
                </c:pt>
                <c:pt idx="642">
                  <c:v>0.64299530000000005</c:v>
                </c:pt>
                <c:pt idx="643">
                  <c:v>0.64399530000000005</c:v>
                </c:pt>
                <c:pt idx="644">
                  <c:v>0.64499530000000005</c:v>
                </c:pt>
                <c:pt idx="645">
                  <c:v>0.64599525999999996</c:v>
                </c:pt>
                <c:pt idx="646">
                  <c:v>0.64699525000000002</c:v>
                </c:pt>
                <c:pt idx="647">
                  <c:v>0.64799523000000003</c:v>
                </c:pt>
                <c:pt idx="648">
                  <c:v>0.64899519999999999</c:v>
                </c:pt>
                <c:pt idx="649">
                  <c:v>0.6499952</c:v>
                </c:pt>
                <c:pt idx="650">
                  <c:v>0.6509952</c:v>
                </c:pt>
                <c:pt idx="651">
                  <c:v>0.6519952</c:v>
                </c:pt>
                <c:pt idx="652">
                  <c:v>0.65299516999999996</c:v>
                </c:pt>
                <c:pt idx="653">
                  <c:v>0.65399516000000002</c:v>
                </c:pt>
                <c:pt idx="654">
                  <c:v>0.65499514000000003</c:v>
                </c:pt>
                <c:pt idx="655">
                  <c:v>0.65599512999999998</c:v>
                </c:pt>
                <c:pt idx="656">
                  <c:v>0.65699510000000005</c:v>
                </c:pt>
                <c:pt idx="657">
                  <c:v>0.65799510000000005</c:v>
                </c:pt>
                <c:pt idx="658">
                  <c:v>0.65899509999999994</c:v>
                </c:pt>
                <c:pt idx="659">
                  <c:v>0.65999509999999995</c:v>
                </c:pt>
                <c:pt idx="660">
                  <c:v>0.66099507000000002</c:v>
                </c:pt>
                <c:pt idx="661">
                  <c:v>0.66199505000000003</c:v>
                </c:pt>
                <c:pt idx="662">
                  <c:v>0.66299503999999998</c:v>
                </c:pt>
                <c:pt idx="663">
                  <c:v>0.663995</c:v>
                </c:pt>
                <c:pt idx="664">
                  <c:v>0.664995</c:v>
                </c:pt>
                <c:pt idx="665">
                  <c:v>0.665995</c:v>
                </c:pt>
                <c:pt idx="666">
                  <c:v>0.666995</c:v>
                </c:pt>
                <c:pt idx="667">
                  <c:v>0.66799500000000001</c:v>
                </c:pt>
                <c:pt idx="668">
                  <c:v>0.66899496000000003</c:v>
                </c:pt>
                <c:pt idx="669">
                  <c:v>0.66999494999999998</c:v>
                </c:pt>
                <c:pt idx="670">
                  <c:v>0.67099494000000004</c:v>
                </c:pt>
                <c:pt idx="671">
                  <c:v>0.67199489999999995</c:v>
                </c:pt>
                <c:pt idx="672">
                  <c:v>0.67299489999999995</c:v>
                </c:pt>
                <c:pt idx="673">
                  <c:v>0.67399489999999995</c:v>
                </c:pt>
                <c:pt idx="674">
                  <c:v>0.67499489999999995</c:v>
                </c:pt>
                <c:pt idx="675">
                  <c:v>0.67599489999999995</c:v>
                </c:pt>
                <c:pt idx="676">
                  <c:v>0.67699485999999998</c:v>
                </c:pt>
                <c:pt idx="677">
                  <c:v>0.67799485000000004</c:v>
                </c:pt>
                <c:pt idx="678">
                  <c:v>0.67899483000000005</c:v>
                </c:pt>
                <c:pt idx="679">
                  <c:v>0.67999480000000001</c:v>
                </c:pt>
                <c:pt idx="680">
                  <c:v>0.68099480000000001</c:v>
                </c:pt>
                <c:pt idx="681">
                  <c:v>0.68199480000000001</c:v>
                </c:pt>
                <c:pt idx="682">
                  <c:v>0.68299480000000001</c:v>
                </c:pt>
                <c:pt idx="683">
                  <c:v>0.68399476999999997</c:v>
                </c:pt>
                <c:pt idx="684">
                  <c:v>0.68499476000000004</c:v>
                </c:pt>
                <c:pt idx="685">
                  <c:v>0.68599474000000005</c:v>
                </c:pt>
                <c:pt idx="686">
                  <c:v>0.68699473</c:v>
                </c:pt>
                <c:pt idx="687">
                  <c:v>0.68799469999999996</c:v>
                </c:pt>
                <c:pt idx="688">
                  <c:v>0.68899469999999996</c:v>
                </c:pt>
                <c:pt idx="689">
                  <c:v>0.68999469999999996</c:v>
                </c:pt>
                <c:pt idx="690">
                  <c:v>0.69099469999999996</c:v>
                </c:pt>
                <c:pt idx="691">
                  <c:v>0.69199467000000003</c:v>
                </c:pt>
                <c:pt idx="692">
                  <c:v>0.69299465000000005</c:v>
                </c:pt>
                <c:pt idx="693">
                  <c:v>0.69399464</c:v>
                </c:pt>
                <c:pt idx="694">
                  <c:v>0.69499460000000002</c:v>
                </c:pt>
                <c:pt idx="695">
                  <c:v>0.69599460000000002</c:v>
                </c:pt>
                <c:pt idx="696">
                  <c:v>0.69699460000000002</c:v>
                </c:pt>
                <c:pt idx="697">
                  <c:v>0.69799460000000002</c:v>
                </c:pt>
                <c:pt idx="698">
                  <c:v>0.69899460000000002</c:v>
                </c:pt>
                <c:pt idx="699">
                  <c:v>0.69999456000000004</c:v>
                </c:pt>
                <c:pt idx="700">
                  <c:v>0.70099454999999999</c:v>
                </c:pt>
                <c:pt idx="701">
                  <c:v>0.70199453999999994</c:v>
                </c:pt>
                <c:pt idx="702">
                  <c:v>0.70299449999999997</c:v>
                </c:pt>
                <c:pt idx="703">
                  <c:v>0.70399449999999997</c:v>
                </c:pt>
                <c:pt idx="704">
                  <c:v>0.70499449999999997</c:v>
                </c:pt>
                <c:pt idx="705">
                  <c:v>0.70599449999999997</c:v>
                </c:pt>
                <c:pt idx="706">
                  <c:v>0.70699449999999997</c:v>
                </c:pt>
                <c:pt idx="707">
                  <c:v>0.70799445999999999</c:v>
                </c:pt>
                <c:pt idx="708">
                  <c:v>0.70899445000000005</c:v>
                </c:pt>
                <c:pt idx="709">
                  <c:v>0.70999444</c:v>
                </c:pt>
                <c:pt idx="710">
                  <c:v>0.71099440000000003</c:v>
                </c:pt>
                <c:pt idx="711">
                  <c:v>0.71199440000000003</c:v>
                </c:pt>
                <c:pt idx="712">
                  <c:v>0.71299440000000003</c:v>
                </c:pt>
                <c:pt idx="713">
                  <c:v>0.71399440000000003</c:v>
                </c:pt>
                <c:pt idx="714">
                  <c:v>0.71499440000000003</c:v>
                </c:pt>
                <c:pt idx="715">
                  <c:v>0.71599436000000005</c:v>
                </c:pt>
                <c:pt idx="716">
                  <c:v>0.71699435</c:v>
                </c:pt>
                <c:pt idx="717">
                  <c:v>0.71799433000000001</c:v>
                </c:pt>
                <c:pt idx="718">
                  <c:v>0.71899429999999998</c:v>
                </c:pt>
                <c:pt idx="719">
                  <c:v>0.71999429999999998</c:v>
                </c:pt>
                <c:pt idx="720">
                  <c:v>0.72099429999999998</c:v>
                </c:pt>
                <c:pt idx="721">
                  <c:v>0.72199429999999998</c:v>
                </c:pt>
                <c:pt idx="722">
                  <c:v>0.72299427000000005</c:v>
                </c:pt>
                <c:pt idx="723">
                  <c:v>0.72399426</c:v>
                </c:pt>
                <c:pt idx="724">
                  <c:v>0.72499424000000001</c:v>
                </c:pt>
                <c:pt idx="725">
                  <c:v>0.72599420000000003</c:v>
                </c:pt>
                <c:pt idx="726">
                  <c:v>0.72699420000000003</c:v>
                </c:pt>
                <c:pt idx="727">
                  <c:v>0.72799420000000004</c:v>
                </c:pt>
                <c:pt idx="728">
                  <c:v>0.72899420000000004</c:v>
                </c:pt>
                <c:pt idx="729">
                  <c:v>0.72999420000000004</c:v>
                </c:pt>
                <c:pt idx="730">
                  <c:v>0.73099415999999995</c:v>
                </c:pt>
                <c:pt idx="731">
                  <c:v>0.73199415000000001</c:v>
                </c:pt>
                <c:pt idx="732">
                  <c:v>0.73299413999999996</c:v>
                </c:pt>
                <c:pt idx="733">
                  <c:v>0.73399409999999998</c:v>
                </c:pt>
                <c:pt idx="734">
                  <c:v>0.73499409999999998</c:v>
                </c:pt>
                <c:pt idx="735">
                  <c:v>0.73599409999999998</c:v>
                </c:pt>
                <c:pt idx="736">
                  <c:v>0.73699409999999999</c:v>
                </c:pt>
                <c:pt idx="737">
                  <c:v>0.73799409999999999</c:v>
                </c:pt>
                <c:pt idx="738">
                  <c:v>0.73899406000000001</c:v>
                </c:pt>
                <c:pt idx="739">
                  <c:v>0.73999404999999996</c:v>
                </c:pt>
                <c:pt idx="740">
                  <c:v>0.74099404000000002</c:v>
                </c:pt>
                <c:pt idx="741">
                  <c:v>0.74199400000000004</c:v>
                </c:pt>
                <c:pt idx="742">
                  <c:v>0.74299400000000004</c:v>
                </c:pt>
                <c:pt idx="743">
                  <c:v>0.74399400000000004</c:v>
                </c:pt>
                <c:pt idx="744">
                  <c:v>0.74499400000000005</c:v>
                </c:pt>
                <c:pt idx="745">
                  <c:v>0.74599400000000005</c:v>
                </c:pt>
                <c:pt idx="746">
                  <c:v>0.74699395999999996</c:v>
                </c:pt>
                <c:pt idx="747">
                  <c:v>0.74799395000000002</c:v>
                </c:pt>
                <c:pt idx="748">
                  <c:v>0.74899393000000003</c:v>
                </c:pt>
                <c:pt idx="749">
                  <c:v>0.74999389999999999</c:v>
                </c:pt>
                <c:pt idx="750">
                  <c:v>0.75099389999999999</c:v>
                </c:pt>
                <c:pt idx="751">
                  <c:v>0.75199389999999999</c:v>
                </c:pt>
                <c:pt idx="752">
                  <c:v>0.75299389999999999</c:v>
                </c:pt>
                <c:pt idx="753">
                  <c:v>0.75399386999999995</c:v>
                </c:pt>
                <c:pt idx="754">
                  <c:v>0.75499386000000002</c:v>
                </c:pt>
                <c:pt idx="755">
                  <c:v>0.75599384000000003</c:v>
                </c:pt>
                <c:pt idx="756">
                  <c:v>0.75699382999999998</c:v>
                </c:pt>
                <c:pt idx="757">
                  <c:v>0.75799380000000005</c:v>
                </c:pt>
                <c:pt idx="758">
                  <c:v>0.75899380000000005</c:v>
                </c:pt>
                <c:pt idx="759">
                  <c:v>0.75999380000000005</c:v>
                </c:pt>
                <c:pt idx="760">
                  <c:v>0.76099380000000005</c:v>
                </c:pt>
                <c:pt idx="761">
                  <c:v>0.76199377000000001</c:v>
                </c:pt>
                <c:pt idx="762">
                  <c:v>0.76299375000000003</c:v>
                </c:pt>
                <c:pt idx="763">
                  <c:v>0.76399373999999998</c:v>
                </c:pt>
                <c:pt idx="764">
                  <c:v>0.7649937</c:v>
                </c:pt>
                <c:pt idx="765">
                  <c:v>0.7659937</c:v>
                </c:pt>
                <c:pt idx="766">
                  <c:v>0.7669937</c:v>
                </c:pt>
                <c:pt idx="767">
                  <c:v>0.7679937</c:v>
                </c:pt>
                <c:pt idx="768">
                  <c:v>0.7689937</c:v>
                </c:pt>
                <c:pt idx="769">
                  <c:v>0.76999366000000002</c:v>
                </c:pt>
                <c:pt idx="770">
                  <c:v>0.77099364999999997</c:v>
                </c:pt>
                <c:pt idx="771">
                  <c:v>0.77199364000000004</c:v>
                </c:pt>
                <c:pt idx="772">
                  <c:v>0.77299359999999995</c:v>
                </c:pt>
                <c:pt idx="773">
                  <c:v>0.77399359999999995</c:v>
                </c:pt>
                <c:pt idx="774">
                  <c:v>0.77499359999999995</c:v>
                </c:pt>
                <c:pt idx="775">
                  <c:v>0.77599359999999995</c:v>
                </c:pt>
                <c:pt idx="776">
                  <c:v>0.77699359999999995</c:v>
                </c:pt>
                <c:pt idx="777">
                  <c:v>0.77799355999999997</c:v>
                </c:pt>
                <c:pt idx="778">
                  <c:v>0.77899355000000003</c:v>
                </c:pt>
                <c:pt idx="779">
                  <c:v>0.77999353000000005</c:v>
                </c:pt>
                <c:pt idx="780">
                  <c:v>0.78099350000000001</c:v>
                </c:pt>
                <c:pt idx="781">
                  <c:v>0.78199350000000001</c:v>
                </c:pt>
                <c:pt idx="782">
                  <c:v>0.78299350000000001</c:v>
                </c:pt>
                <c:pt idx="783">
                  <c:v>0.78399350000000001</c:v>
                </c:pt>
                <c:pt idx="784">
                  <c:v>0.78499346999999997</c:v>
                </c:pt>
                <c:pt idx="785">
                  <c:v>0.78599346000000003</c:v>
                </c:pt>
                <c:pt idx="786">
                  <c:v>0.78699344000000004</c:v>
                </c:pt>
                <c:pt idx="787">
                  <c:v>0.78799342999999999</c:v>
                </c:pt>
                <c:pt idx="788">
                  <c:v>0.78899339999999996</c:v>
                </c:pt>
                <c:pt idx="789">
                  <c:v>0.78999339999999996</c:v>
                </c:pt>
                <c:pt idx="790">
                  <c:v>0.79099339999999996</c:v>
                </c:pt>
                <c:pt idx="791">
                  <c:v>0.79199339999999996</c:v>
                </c:pt>
                <c:pt idx="792">
                  <c:v>0.79299337000000003</c:v>
                </c:pt>
                <c:pt idx="793">
                  <c:v>0.79399335000000004</c:v>
                </c:pt>
                <c:pt idx="794">
                  <c:v>0.79499333999999999</c:v>
                </c:pt>
                <c:pt idx="795">
                  <c:v>0.79599330000000001</c:v>
                </c:pt>
                <c:pt idx="796">
                  <c:v>0.79699330000000002</c:v>
                </c:pt>
                <c:pt idx="797">
                  <c:v>0.79799330000000002</c:v>
                </c:pt>
                <c:pt idx="798">
                  <c:v>0.79899330000000002</c:v>
                </c:pt>
                <c:pt idx="799">
                  <c:v>0.79999330000000002</c:v>
                </c:pt>
                <c:pt idx="800">
                  <c:v>0.80099326000000004</c:v>
                </c:pt>
                <c:pt idx="801">
                  <c:v>0.80199324999999999</c:v>
                </c:pt>
                <c:pt idx="802">
                  <c:v>0.80299324000000005</c:v>
                </c:pt>
                <c:pt idx="803">
                  <c:v>0.80399319999999996</c:v>
                </c:pt>
                <c:pt idx="804">
                  <c:v>0.80499319999999996</c:v>
                </c:pt>
                <c:pt idx="805">
                  <c:v>0.80599319999999997</c:v>
                </c:pt>
                <c:pt idx="806">
                  <c:v>0.80699319999999997</c:v>
                </c:pt>
                <c:pt idx="807">
                  <c:v>0.80799319999999997</c:v>
                </c:pt>
                <c:pt idx="808">
                  <c:v>0.80899315999999999</c:v>
                </c:pt>
                <c:pt idx="809">
                  <c:v>0.80999315000000005</c:v>
                </c:pt>
                <c:pt idx="810">
                  <c:v>0.81099312999999995</c:v>
                </c:pt>
                <c:pt idx="811">
                  <c:v>0.81199310000000002</c:v>
                </c:pt>
                <c:pt idx="812">
                  <c:v>0.81299310000000002</c:v>
                </c:pt>
                <c:pt idx="813">
                  <c:v>0.81399310000000002</c:v>
                </c:pt>
                <c:pt idx="814">
                  <c:v>0.81499310000000003</c:v>
                </c:pt>
                <c:pt idx="815">
                  <c:v>0.81599310000000003</c:v>
                </c:pt>
                <c:pt idx="816">
                  <c:v>0.81699306000000005</c:v>
                </c:pt>
                <c:pt idx="817">
                  <c:v>0.81799303999999995</c:v>
                </c:pt>
                <c:pt idx="818">
                  <c:v>0.81899303000000001</c:v>
                </c:pt>
                <c:pt idx="819">
                  <c:v>0.81999299999999997</c:v>
                </c:pt>
                <c:pt idx="820">
                  <c:v>0.82099299999999997</c:v>
                </c:pt>
                <c:pt idx="821">
                  <c:v>0.82199299999999997</c:v>
                </c:pt>
                <c:pt idx="822">
                  <c:v>0.82299299999999997</c:v>
                </c:pt>
                <c:pt idx="823">
                  <c:v>0.82399297000000005</c:v>
                </c:pt>
                <c:pt idx="824">
                  <c:v>0.82499294999999995</c:v>
                </c:pt>
                <c:pt idx="825">
                  <c:v>0.82599294000000001</c:v>
                </c:pt>
                <c:pt idx="826">
                  <c:v>0.82699290000000003</c:v>
                </c:pt>
                <c:pt idx="827">
                  <c:v>0.82799290000000003</c:v>
                </c:pt>
                <c:pt idx="828">
                  <c:v>0.82899290000000003</c:v>
                </c:pt>
                <c:pt idx="829">
                  <c:v>0.82999290000000003</c:v>
                </c:pt>
                <c:pt idx="830">
                  <c:v>0.83099290000000003</c:v>
                </c:pt>
                <c:pt idx="831">
                  <c:v>0.83199285999999995</c:v>
                </c:pt>
                <c:pt idx="832">
                  <c:v>0.83299285000000001</c:v>
                </c:pt>
                <c:pt idx="833">
                  <c:v>0.83399283999999996</c:v>
                </c:pt>
                <c:pt idx="834">
                  <c:v>0.83499279999999998</c:v>
                </c:pt>
                <c:pt idx="835">
                  <c:v>0.83599279999999998</c:v>
                </c:pt>
                <c:pt idx="836">
                  <c:v>0.83699279999999998</c:v>
                </c:pt>
                <c:pt idx="837">
                  <c:v>0.83799279999999998</c:v>
                </c:pt>
                <c:pt idx="838">
                  <c:v>0.83899279999999998</c:v>
                </c:pt>
                <c:pt idx="839">
                  <c:v>0.83999276</c:v>
                </c:pt>
                <c:pt idx="840">
                  <c:v>0.84099274999999996</c:v>
                </c:pt>
                <c:pt idx="841">
                  <c:v>0.84199274000000002</c:v>
                </c:pt>
                <c:pt idx="842">
                  <c:v>0.84299270000000004</c:v>
                </c:pt>
                <c:pt idx="843">
                  <c:v>0.84399270000000004</c:v>
                </c:pt>
                <c:pt idx="844">
                  <c:v>0.84499270000000004</c:v>
                </c:pt>
                <c:pt idx="845">
                  <c:v>0.84599270000000004</c:v>
                </c:pt>
                <c:pt idx="846">
                  <c:v>0.84699270000000004</c:v>
                </c:pt>
                <c:pt idx="847">
                  <c:v>0.84799265999999995</c:v>
                </c:pt>
                <c:pt idx="848">
                  <c:v>0.84899265000000002</c:v>
                </c:pt>
                <c:pt idx="849">
                  <c:v>0.84999263000000003</c:v>
                </c:pt>
                <c:pt idx="850">
                  <c:v>0.85099259999999999</c:v>
                </c:pt>
                <c:pt idx="851">
                  <c:v>0.85199259999999999</c:v>
                </c:pt>
                <c:pt idx="852">
                  <c:v>0.85299259999999999</c:v>
                </c:pt>
                <c:pt idx="853">
                  <c:v>0.85399259999999999</c:v>
                </c:pt>
                <c:pt idx="854">
                  <c:v>0.85499256999999995</c:v>
                </c:pt>
                <c:pt idx="855">
                  <c:v>0.85599256000000001</c:v>
                </c:pt>
                <c:pt idx="856">
                  <c:v>0.85699254000000002</c:v>
                </c:pt>
                <c:pt idx="857">
                  <c:v>0.85799252999999998</c:v>
                </c:pt>
                <c:pt idx="858">
                  <c:v>0.85899250000000005</c:v>
                </c:pt>
                <c:pt idx="859">
                  <c:v>0.85999250000000005</c:v>
                </c:pt>
                <c:pt idx="860">
                  <c:v>0.86099250000000005</c:v>
                </c:pt>
                <c:pt idx="861">
                  <c:v>0.86199250000000005</c:v>
                </c:pt>
                <c:pt idx="862">
                  <c:v>0.86299247000000001</c:v>
                </c:pt>
                <c:pt idx="863">
                  <c:v>0.86399245000000002</c:v>
                </c:pt>
                <c:pt idx="864">
                  <c:v>0.86499243999999997</c:v>
                </c:pt>
                <c:pt idx="865">
                  <c:v>0.8659924</c:v>
                </c:pt>
                <c:pt idx="866">
                  <c:v>0.8669924</c:v>
                </c:pt>
                <c:pt idx="867">
                  <c:v>0.8679924</c:v>
                </c:pt>
                <c:pt idx="868">
                  <c:v>0.8689924</c:v>
                </c:pt>
                <c:pt idx="869">
                  <c:v>0.8699924</c:v>
                </c:pt>
                <c:pt idx="870">
                  <c:v>0.87099236000000002</c:v>
                </c:pt>
                <c:pt idx="871">
                  <c:v>0.87199234999999997</c:v>
                </c:pt>
                <c:pt idx="872">
                  <c:v>0.87299234000000003</c:v>
                </c:pt>
                <c:pt idx="873">
                  <c:v>0.87399230000000006</c:v>
                </c:pt>
                <c:pt idx="874">
                  <c:v>0.87499229999999995</c:v>
                </c:pt>
                <c:pt idx="875">
                  <c:v>0.87599229999999995</c:v>
                </c:pt>
                <c:pt idx="876">
                  <c:v>0.87699229999999995</c:v>
                </c:pt>
                <c:pt idx="877">
                  <c:v>0.87799229999999995</c:v>
                </c:pt>
                <c:pt idx="878">
                  <c:v>0.87899225999999997</c:v>
                </c:pt>
                <c:pt idx="879">
                  <c:v>0.87999225000000003</c:v>
                </c:pt>
                <c:pt idx="880">
                  <c:v>0.88099223000000004</c:v>
                </c:pt>
                <c:pt idx="881">
                  <c:v>0.8819922</c:v>
                </c:pt>
                <c:pt idx="882">
                  <c:v>0.8829922</c:v>
                </c:pt>
                <c:pt idx="883">
                  <c:v>0.88399220000000001</c:v>
                </c:pt>
                <c:pt idx="884">
                  <c:v>0.88499220000000001</c:v>
                </c:pt>
                <c:pt idx="885">
                  <c:v>0.88599216999999997</c:v>
                </c:pt>
                <c:pt idx="886">
                  <c:v>0.88699216000000003</c:v>
                </c:pt>
                <c:pt idx="887">
                  <c:v>0.88799214000000004</c:v>
                </c:pt>
                <c:pt idx="888">
                  <c:v>0.88899212999999999</c:v>
                </c:pt>
                <c:pt idx="889">
                  <c:v>0.88999209999999995</c:v>
                </c:pt>
                <c:pt idx="890">
                  <c:v>0.89099209999999995</c:v>
                </c:pt>
                <c:pt idx="891">
                  <c:v>0.89199209999999995</c:v>
                </c:pt>
                <c:pt idx="892">
                  <c:v>0.89299209999999996</c:v>
                </c:pt>
                <c:pt idx="893">
                  <c:v>0.89399207000000003</c:v>
                </c:pt>
                <c:pt idx="894">
                  <c:v>0.89499205000000004</c:v>
                </c:pt>
                <c:pt idx="895">
                  <c:v>0.89599203999999999</c:v>
                </c:pt>
                <c:pt idx="896">
                  <c:v>0.89699200000000001</c:v>
                </c:pt>
                <c:pt idx="897">
                  <c:v>0.89799200000000001</c:v>
                </c:pt>
                <c:pt idx="898">
                  <c:v>0.89899200000000001</c:v>
                </c:pt>
                <c:pt idx="899">
                  <c:v>0.89999200000000001</c:v>
                </c:pt>
                <c:pt idx="900">
                  <c:v>0.90099200000000002</c:v>
                </c:pt>
                <c:pt idx="901">
                  <c:v>0.90199196000000004</c:v>
                </c:pt>
                <c:pt idx="902">
                  <c:v>0.90299194999999999</c:v>
                </c:pt>
                <c:pt idx="903">
                  <c:v>0.90399194000000005</c:v>
                </c:pt>
                <c:pt idx="904">
                  <c:v>0.90499189999999996</c:v>
                </c:pt>
                <c:pt idx="905">
                  <c:v>0.90599189999999996</c:v>
                </c:pt>
                <c:pt idx="906">
                  <c:v>0.90699189999999996</c:v>
                </c:pt>
                <c:pt idx="907">
                  <c:v>0.90799189999999996</c:v>
                </c:pt>
                <c:pt idx="908">
                  <c:v>0.90899189999999996</c:v>
                </c:pt>
                <c:pt idx="909">
                  <c:v>0.90999185999999999</c:v>
                </c:pt>
                <c:pt idx="910">
                  <c:v>0.91099185000000005</c:v>
                </c:pt>
                <c:pt idx="911">
                  <c:v>0.91199182999999995</c:v>
                </c:pt>
                <c:pt idx="912">
                  <c:v>0.91299180000000002</c:v>
                </c:pt>
                <c:pt idx="913">
                  <c:v>0.91399180000000002</c:v>
                </c:pt>
                <c:pt idx="914">
                  <c:v>0.91499180000000002</c:v>
                </c:pt>
                <c:pt idx="915">
                  <c:v>0.91599180000000002</c:v>
                </c:pt>
                <c:pt idx="916">
                  <c:v>0.91699180000000002</c:v>
                </c:pt>
                <c:pt idx="917">
                  <c:v>0.91799176000000005</c:v>
                </c:pt>
                <c:pt idx="918">
                  <c:v>0.91899173999999995</c:v>
                </c:pt>
                <c:pt idx="919">
                  <c:v>0.91999173000000001</c:v>
                </c:pt>
                <c:pt idx="920">
                  <c:v>0.92099169999999997</c:v>
                </c:pt>
                <c:pt idx="921">
                  <c:v>0.92199169999999997</c:v>
                </c:pt>
                <c:pt idx="922">
                  <c:v>0.92299169999999997</c:v>
                </c:pt>
                <c:pt idx="923">
                  <c:v>0.92399169999999997</c:v>
                </c:pt>
                <c:pt idx="924">
                  <c:v>0.92499167000000004</c:v>
                </c:pt>
                <c:pt idx="925">
                  <c:v>0.92599165000000005</c:v>
                </c:pt>
                <c:pt idx="926">
                  <c:v>0.92699164000000001</c:v>
                </c:pt>
                <c:pt idx="927">
                  <c:v>0.92799160000000003</c:v>
                </c:pt>
                <c:pt idx="928">
                  <c:v>0.92899160000000003</c:v>
                </c:pt>
                <c:pt idx="929">
                  <c:v>0.92999160000000003</c:v>
                </c:pt>
                <c:pt idx="930">
                  <c:v>0.93099160000000003</c:v>
                </c:pt>
                <c:pt idx="931">
                  <c:v>0.93199160000000003</c:v>
                </c:pt>
                <c:pt idx="932">
                  <c:v>0.93299156000000005</c:v>
                </c:pt>
                <c:pt idx="933">
                  <c:v>0.93399155</c:v>
                </c:pt>
                <c:pt idx="934">
                  <c:v>0.93499153999999995</c:v>
                </c:pt>
                <c:pt idx="935">
                  <c:v>0.93599149999999998</c:v>
                </c:pt>
                <c:pt idx="936">
                  <c:v>0.93699149999999998</c:v>
                </c:pt>
                <c:pt idx="937">
                  <c:v>0.93799149999999998</c:v>
                </c:pt>
                <c:pt idx="938">
                  <c:v>0.93899149999999998</c:v>
                </c:pt>
                <c:pt idx="939">
                  <c:v>0.93999149999999998</c:v>
                </c:pt>
                <c:pt idx="940">
                  <c:v>0.94099146</c:v>
                </c:pt>
                <c:pt idx="941">
                  <c:v>0.94199144999999995</c:v>
                </c:pt>
                <c:pt idx="942">
                  <c:v>0.94299144000000001</c:v>
                </c:pt>
                <c:pt idx="943">
                  <c:v>0.94399140000000004</c:v>
                </c:pt>
                <c:pt idx="944">
                  <c:v>0.94499140000000004</c:v>
                </c:pt>
                <c:pt idx="945">
                  <c:v>0.94599140000000004</c:v>
                </c:pt>
                <c:pt idx="946">
                  <c:v>0.94699140000000004</c:v>
                </c:pt>
                <c:pt idx="947">
                  <c:v>0.94799140000000004</c:v>
                </c:pt>
                <c:pt idx="948">
                  <c:v>0.94899135999999995</c:v>
                </c:pt>
                <c:pt idx="949">
                  <c:v>0.94999135000000001</c:v>
                </c:pt>
                <c:pt idx="950">
                  <c:v>0.95099133000000002</c:v>
                </c:pt>
                <c:pt idx="951">
                  <c:v>0.95199129999999998</c:v>
                </c:pt>
                <c:pt idx="952">
                  <c:v>0.95299129999999999</c:v>
                </c:pt>
                <c:pt idx="953">
                  <c:v>0.95399129999999999</c:v>
                </c:pt>
                <c:pt idx="954">
                  <c:v>0.95499129999999999</c:v>
                </c:pt>
                <c:pt idx="955">
                  <c:v>0.95599126999999995</c:v>
                </c:pt>
                <c:pt idx="956">
                  <c:v>0.95699126000000001</c:v>
                </c:pt>
                <c:pt idx="957">
                  <c:v>0.95799124000000002</c:v>
                </c:pt>
                <c:pt idx="958">
                  <c:v>0.95899120000000004</c:v>
                </c:pt>
                <c:pt idx="959">
                  <c:v>0.95999120000000004</c:v>
                </c:pt>
                <c:pt idx="960">
                  <c:v>0.96099120000000005</c:v>
                </c:pt>
                <c:pt idx="961">
                  <c:v>0.96199120000000005</c:v>
                </c:pt>
                <c:pt idx="962">
                  <c:v>0.96299120000000005</c:v>
                </c:pt>
                <c:pt idx="963">
                  <c:v>0.96399117000000001</c:v>
                </c:pt>
                <c:pt idx="964">
                  <c:v>0.96499115000000002</c:v>
                </c:pt>
                <c:pt idx="965">
                  <c:v>0.96599113999999997</c:v>
                </c:pt>
                <c:pt idx="966">
                  <c:v>0.96699109999999999</c:v>
                </c:pt>
                <c:pt idx="967">
                  <c:v>0.96799109999999999</c:v>
                </c:pt>
                <c:pt idx="968">
                  <c:v>0.96899109999999999</c:v>
                </c:pt>
                <c:pt idx="969">
                  <c:v>0.96999109999999999</c:v>
                </c:pt>
                <c:pt idx="970">
                  <c:v>0.9709911</c:v>
                </c:pt>
                <c:pt idx="971">
                  <c:v>0.97199106000000002</c:v>
                </c:pt>
                <c:pt idx="972">
                  <c:v>0.97299104999999997</c:v>
                </c:pt>
                <c:pt idx="973">
                  <c:v>0.97399104000000003</c:v>
                </c:pt>
                <c:pt idx="974">
                  <c:v>0.97499100000000005</c:v>
                </c:pt>
                <c:pt idx="975">
                  <c:v>0.97599100000000005</c:v>
                </c:pt>
                <c:pt idx="976">
                  <c:v>0.97699100000000005</c:v>
                </c:pt>
                <c:pt idx="977">
                  <c:v>0.97799100000000005</c:v>
                </c:pt>
                <c:pt idx="978">
                  <c:v>0.97899099999999994</c:v>
                </c:pt>
                <c:pt idx="979">
                  <c:v>0.97999095999999997</c:v>
                </c:pt>
                <c:pt idx="980">
                  <c:v>0.98099095000000003</c:v>
                </c:pt>
                <c:pt idx="981">
                  <c:v>0.98199093000000004</c:v>
                </c:pt>
                <c:pt idx="982">
                  <c:v>0.9829909</c:v>
                </c:pt>
                <c:pt idx="983">
                  <c:v>0.9839909</c:v>
                </c:pt>
                <c:pt idx="984">
                  <c:v>0.9849909</c:v>
                </c:pt>
                <c:pt idx="985">
                  <c:v>0.9859909</c:v>
                </c:pt>
                <c:pt idx="986">
                  <c:v>0.98699086999999996</c:v>
                </c:pt>
                <c:pt idx="987">
                  <c:v>0.98799086000000003</c:v>
                </c:pt>
                <c:pt idx="988">
                  <c:v>0.98899084000000004</c:v>
                </c:pt>
                <c:pt idx="989">
                  <c:v>0.98999082999999999</c:v>
                </c:pt>
                <c:pt idx="990">
                  <c:v>0.99099079999999995</c:v>
                </c:pt>
                <c:pt idx="991">
                  <c:v>0.99199079999999995</c:v>
                </c:pt>
                <c:pt idx="992">
                  <c:v>0.99299079999999995</c:v>
                </c:pt>
                <c:pt idx="993">
                  <c:v>0.99399079999999995</c:v>
                </c:pt>
                <c:pt idx="994">
                  <c:v>0.99499077000000002</c:v>
                </c:pt>
                <c:pt idx="995">
                  <c:v>0.99599075000000004</c:v>
                </c:pt>
                <c:pt idx="996">
                  <c:v>0.99699073999999999</c:v>
                </c:pt>
                <c:pt idx="997">
                  <c:v>0.99799070000000001</c:v>
                </c:pt>
                <c:pt idx="998">
                  <c:v>0.99899070000000001</c:v>
                </c:pt>
                <c:pt idx="999">
                  <c:v>0.99999070000000001</c:v>
                </c:pt>
              </c:numCache>
            </c:numRef>
          </c:xVal>
          <c:yVal>
            <c:numRef>
              <c:f>Sheet1!$D$2:$D$1001</c:f>
              <c:numCache>
                <c:formatCode>General</c:formatCode>
                <c:ptCount val="1000"/>
                <c:pt idx="0">
                  <c:v>38.159999999999997</c:v>
                </c:pt>
                <c:pt idx="1">
                  <c:v>30.160001999999999</c:v>
                </c:pt>
                <c:pt idx="2">
                  <c:v>27.46</c:v>
                </c:pt>
                <c:pt idx="3">
                  <c:v>26.4</c:v>
                </c:pt>
                <c:pt idx="4">
                  <c:v>25.240002</c:v>
                </c:pt>
                <c:pt idx="5">
                  <c:v>26.499998000000001</c:v>
                </c:pt>
                <c:pt idx="6">
                  <c:v>26.609998999999998</c:v>
                </c:pt>
                <c:pt idx="7">
                  <c:v>27.01</c:v>
                </c:pt>
                <c:pt idx="8">
                  <c:v>26.08</c:v>
                </c:pt>
                <c:pt idx="9">
                  <c:v>27.439999</c:v>
                </c:pt>
                <c:pt idx="10">
                  <c:v>27.16</c:v>
                </c:pt>
                <c:pt idx="11">
                  <c:v>27.12</c:v>
                </c:pt>
                <c:pt idx="12">
                  <c:v>27.52</c:v>
                </c:pt>
                <c:pt idx="13">
                  <c:v>27.25</c:v>
                </c:pt>
                <c:pt idx="14">
                  <c:v>28.16</c:v>
                </c:pt>
                <c:pt idx="15">
                  <c:v>30.4</c:v>
                </c:pt>
                <c:pt idx="16">
                  <c:v>27.91</c:v>
                </c:pt>
                <c:pt idx="17">
                  <c:v>26.980001000000001</c:v>
                </c:pt>
                <c:pt idx="18">
                  <c:v>28.61</c:v>
                </c:pt>
                <c:pt idx="19">
                  <c:v>28.09</c:v>
                </c:pt>
                <c:pt idx="20">
                  <c:v>27.71</c:v>
                </c:pt>
                <c:pt idx="21">
                  <c:v>31.079998</c:v>
                </c:pt>
                <c:pt idx="22">
                  <c:v>28.27</c:v>
                </c:pt>
                <c:pt idx="23">
                  <c:v>29.6</c:v>
                </c:pt>
                <c:pt idx="24">
                  <c:v>28.080002</c:v>
                </c:pt>
                <c:pt idx="25">
                  <c:v>32.530003000000001</c:v>
                </c:pt>
                <c:pt idx="26">
                  <c:v>29.44</c:v>
                </c:pt>
                <c:pt idx="27">
                  <c:v>29.460000999999998</c:v>
                </c:pt>
                <c:pt idx="28">
                  <c:v>27.64</c:v>
                </c:pt>
                <c:pt idx="29">
                  <c:v>33.94</c:v>
                </c:pt>
                <c:pt idx="30">
                  <c:v>27.1</c:v>
                </c:pt>
                <c:pt idx="31">
                  <c:v>32.11</c:v>
                </c:pt>
                <c:pt idx="32">
                  <c:v>29.58</c:v>
                </c:pt>
                <c:pt idx="33">
                  <c:v>26.97</c:v>
                </c:pt>
                <c:pt idx="34">
                  <c:v>28.46</c:v>
                </c:pt>
                <c:pt idx="35">
                  <c:v>28.05</c:v>
                </c:pt>
                <c:pt idx="36">
                  <c:v>30.75</c:v>
                </c:pt>
                <c:pt idx="37">
                  <c:v>25.84</c:v>
                </c:pt>
                <c:pt idx="38">
                  <c:v>26.88</c:v>
                </c:pt>
                <c:pt idx="39">
                  <c:v>27.1</c:v>
                </c:pt>
                <c:pt idx="40">
                  <c:v>29.08</c:v>
                </c:pt>
                <c:pt idx="41">
                  <c:v>28.25</c:v>
                </c:pt>
                <c:pt idx="42">
                  <c:v>28.130001</c:v>
                </c:pt>
                <c:pt idx="43">
                  <c:v>29.76</c:v>
                </c:pt>
                <c:pt idx="44">
                  <c:v>27.36</c:v>
                </c:pt>
                <c:pt idx="45">
                  <c:v>29.31</c:v>
                </c:pt>
                <c:pt idx="46">
                  <c:v>27.35</c:v>
                </c:pt>
                <c:pt idx="47">
                  <c:v>26.499998000000001</c:v>
                </c:pt>
                <c:pt idx="48">
                  <c:v>28.279999</c:v>
                </c:pt>
                <c:pt idx="49">
                  <c:v>30.619999</c:v>
                </c:pt>
                <c:pt idx="50">
                  <c:v>28.960000999999998</c:v>
                </c:pt>
                <c:pt idx="51">
                  <c:v>26.35</c:v>
                </c:pt>
                <c:pt idx="52">
                  <c:v>28.060001</c:v>
                </c:pt>
                <c:pt idx="53">
                  <c:v>29.63</c:v>
                </c:pt>
                <c:pt idx="54">
                  <c:v>26.87</c:v>
                </c:pt>
                <c:pt idx="55">
                  <c:v>26.730001000000001</c:v>
                </c:pt>
                <c:pt idx="56">
                  <c:v>27.73</c:v>
                </c:pt>
                <c:pt idx="57">
                  <c:v>25.82</c:v>
                </c:pt>
                <c:pt idx="58">
                  <c:v>26.56</c:v>
                </c:pt>
                <c:pt idx="59">
                  <c:v>31.150002000000001</c:v>
                </c:pt>
                <c:pt idx="60">
                  <c:v>25.78</c:v>
                </c:pt>
                <c:pt idx="61">
                  <c:v>28.5</c:v>
                </c:pt>
                <c:pt idx="62">
                  <c:v>29.38</c:v>
                </c:pt>
                <c:pt idx="63">
                  <c:v>26.679998000000001</c:v>
                </c:pt>
                <c:pt idx="64">
                  <c:v>28.83</c:v>
                </c:pt>
                <c:pt idx="65">
                  <c:v>27.47</c:v>
                </c:pt>
                <c:pt idx="66">
                  <c:v>27.68</c:v>
                </c:pt>
                <c:pt idx="67">
                  <c:v>24.31</c:v>
                </c:pt>
                <c:pt idx="68">
                  <c:v>28.55</c:v>
                </c:pt>
                <c:pt idx="69">
                  <c:v>25.83</c:v>
                </c:pt>
                <c:pt idx="70">
                  <c:v>29.15</c:v>
                </c:pt>
                <c:pt idx="71">
                  <c:v>28.29</c:v>
                </c:pt>
                <c:pt idx="72">
                  <c:v>27.02</c:v>
                </c:pt>
                <c:pt idx="73">
                  <c:v>27.970001</c:v>
                </c:pt>
                <c:pt idx="74">
                  <c:v>27.939999</c:v>
                </c:pt>
                <c:pt idx="75">
                  <c:v>26.679998000000001</c:v>
                </c:pt>
                <c:pt idx="76">
                  <c:v>27.95</c:v>
                </c:pt>
                <c:pt idx="77">
                  <c:v>25.85</c:v>
                </c:pt>
                <c:pt idx="78">
                  <c:v>30.919998</c:v>
                </c:pt>
                <c:pt idx="79">
                  <c:v>28.29</c:v>
                </c:pt>
                <c:pt idx="80">
                  <c:v>29.499998000000001</c:v>
                </c:pt>
                <c:pt idx="81">
                  <c:v>29.58</c:v>
                </c:pt>
                <c:pt idx="82">
                  <c:v>29.42</c:v>
                </c:pt>
                <c:pt idx="83">
                  <c:v>26.81</c:v>
                </c:pt>
                <c:pt idx="84">
                  <c:v>27.28</c:v>
                </c:pt>
                <c:pt idx="85">
                  <c:v>28.79</c:v>
                </c:pt>
                <c:pt idx="86">
                  <c:v>28.54</c:v>
                </c:pt>
                <c:pt idx="87">
                  <c:v>26.789999000000002</c:v>
                </c:pt>
                <c:pt idx="88">
                  <c:v>30.68</c:v>
                </c:pt>
                <c:pt idx="89">
                  <c:v>31.690002</c:v>
                </c:pt>
                <c:pt idx="90">
                  <c:v>28.18</c:v>
                </c:pt>
                <c:pt idx="91">
                  <c:v>29.72</c:v>
                </c:pt>
                <c:pt idx="92">
                  <c:v>27.84</c:v>
                </c:pt>
                <c:pt idx="93">
                  <c:v>26.92</c:v>
                </c:pt>
                <c:pt idx="94">
                  <c:v>32.390003</c:v>
                </c:pt>
                <c:pt idx="95">
                  <c:v>26.640001000000002</c:v>
                </c:pt>
                <c:pt idx="96">
                  <c:v>27.31</c:v>
                </c:pt>
                <c:pt idx="97">
                  <c:v>29.03</c:v>
                </c:pt>
                <c:pt idx="98">
                  <c:v>27.5</c:v>
                </c:pt>
                <c:pt idx="99">
                  <c:v>27.82</c:v>
                </c:pt>
                <c:pt idx="100">
                  <c:v>29.109998999999998</c:v>
                </c:pt>
                <c:pt idx="101">
                  <c:v>27.24</c:v>
                </c:pt>
                <c:pt idx="102">
                  <c:v>27.880001</c:v>
                </c:pt>
                <c:pt idx="103">
                  <c:v>28.220001</c:v>
                </c:pt>
                <c:pt idx="104">
                  <c:v>26.949998999999998</c:v>
                </c:pt>
                <c:pt idx="105">
                  <c:v>31.150002000000001</c:v>
                </c:pt>
                <c:pt idx="106">
                  <c:v>27.000001999999999</c:v>
                </c:pt>
                <c:pt idx="107">
                  <c:v>28.86</c:v>
                </c:pt>
                <c:pt idx="108">
                  <c:v>25.260002</c:v>
                </c:pt>
                <c:pt idx="109">
                  <c:v>26.99</c:v>
                </c:pt>
                <c:pt idx="110">
                  <c:v>30.36</c:v>
                </c:pt>
                <c:pt idx="111">
                  <c:v>30.39</c:v>
                </c:pt>
                <c:pt idx="112">
                  <c:v>27.24</c:v>
                </c:pt>
                <c:pt idx="113">
                  <c:v>29.679998000000001</c:v>
                </c:pt>
                <c:pt idx="114">
                  <c:v>25.619999</c:v>
                </c:pt>
                <c:pt idx="115">
                  <c:v>27.49</c:v>
                </c:pt>
                <c:pt idx="116">
                  <c:v>30.96</c:v>
                </c:pt>
                <c:pt idx="117">
                  <c:v>30.84</c:v>
                </c:pt>
                <c:pt idx="118">
                  <c:v>29.72</c:v>
                </c:pt>
                <c:pt idx="119">
                  <c:v>26.980001000000001</c:v>
                </c:pt>
                <c:pt idx="120">
                  <c:v>31.07</c:v>
                </c:pt>
                <c:pt idx="121">
                  <c:v>29.67</c:v>
                </c:pt>
                <c:pt idx="122">
                  <c:v>28.89</c:v>
                </c:pt>
                <c:pt idx="123">
                  <c:v>29.820001999999999</c:v>
                </c:pt>
                <c:pt idx="124">
                  <c:v>28.349997999999999</c:v>
                </c:pt>
                <c:pt idx="125">
                  <c:v>28.66</c:v>
                </c:pt>
                <c:pt idx="126">
                  <c:v>27.02</c:v>
                </c:pt>
                <c:pt idx="127">
                  <c:v>26.980001000000001</c:v>
                </c:pt>
                <c:pt idx="128">
                  <c:v>28.9</c:v>
                </c:pt>
                <c:pt idx="129">
                  <c:v>27.66</c:v>
                </c:pt>
                <c:pt idx="130">
                  <c:v>25.330002</c:v>
                </c:pt>
                <c:pt idx="131">
                  <c:v>26.800001000000002</c:v>
                </c:pt>
                <c:pt idx="132">
                  <c:v>25.060001</c:v>
                </c:pt>
                <c:pt idx="133">
                  <c:v>29.74</c:v>
                </c:pt>
                <c:pt idx="134">
                  <c:v>28.55</c:v>
                </c:pt>
                <c:pt idx="135">
                  <c:v>29.28</c:v>
                </c:pt>
                <c:pt idx="136">
                  <c:v>27.669998</c:v>
                </c:pt>
                <c:pt idx="137">
                  <c:v>28.369999</c:v>
                </c:pt>
                <c:pt idx="138">
                  <c:v>26.81</c:v>
                </c:pt>
                <c:pt idx="139">
                  <c:v>28.420002</c:v>
                </c:pt>
                <c:pt idx="140">
                  <c:v>25.3</c:v>
                </c:pt>
                <c:pt idx="141">
                  <c:v>26.179998000000001</c:v>
                </c:pt>
                <c:pt idx="142">
                  <c:v>25.92</c:v>
                </c:pt>
                <c:pt idx="143">
                  <c:v>29.62</c:v>
                </c:pt>
                <c:pt idx="144">
                  <c:v>26.53</c:v>
                </c:pt>
                <c:pt idx="145">
                  <c:v>25.45</c:v>
                </c:pt>
                <c:pt idx="146">
                  <c:v>27.77</c:v>
                </c:pt>
                <c:pt idx="147">
                  <c:v>26.22</c:v>
                </c:pt>
                <c:pt idx="148">
                  <c:v>26.910001999999999</c:v>
                </c:pt>
                <c:pt idx="149">
                  <c:v>29.800001000000002</c:v>
                </c:pt>
                <c:pt idx="150">
                  <c:v>25.52</c:v>
                </c:pt>
                <c:pt idx="151">
                  <c:v>28.11</c:v>
                </c:pt>
                <c:pt idx="152">
                  <c:v>28.92</c:v>
                </c:pt>
                <c:pt idx="153">
                  <c:v>26.99</c:v>
                </c:pt>
                <c:pt idx="154">
                  <c:v>30.989998</c:v>
                </c:pt>
                <c:pt idx="155">
                  <c:v>31.16</c:v>
                </c:pt>
                <c:pt idx="156">
                  <c:v>28.580002</c:v>
                </c:pt>
                <c:pt idx="157">
                  <c:v>27.48</c:v>
                </c:pt>
                <c:pt idx="158">
                  <c:v>27.64</c:v>
                </c:pt>
                <c:pt idx="159">
                  <c:v>25.85</c:v>
                </c:pt>
                <c:pt idx="160">
                  <c:v>27.669998</c:v>
                </c:pt>
                <c:pt idx="161">
                  <c:v>28.420002</c:v>
                </c:pt>
                <c:pt idx="162">
                  <c:v>28.279999</c:v>
                </c:pt>
                <c:pt idx="163">
                  <c:v>31.11</c:v>
                </c:pt>
                <c:pt idx="164">
                  <c:v>28.54</c:v>
                </c:pt>
                <c:pt idx="165">
                  <c:v>26.930002000000002</c:v>
                </c:pt>
                <c:pt idx="166">
                  <c:v>27.22</c:v>
                </c:pt>
                <c:pt idx="167">
                  <c:v>30.899998</c:v>
                </c:pt>
                <c:pt idx="168">
                  <c:v>26.820001999999999</c:v>
                </c:pt>
                <c:pt idx="169">
                  <c:v>27.36</c:v>
                </c:pt>
                <c:pt idx="170">
                  <c:v>27.24</c:v>
                </c:pt>
                <c:pt idx="171">
                  <c:v>29.62</c:v>
                </c:pt>
                <c:pt idx="172">
                  <c:v>27.739998</c:v>
                </c:pt>
                <c:pt idx="173">
                  <c:v>27.509998</c:v>
                </c:pt>
                <c:pt idx="174">
                  <c:v>26.859998999999998</c:v>
                </c:pt>
                <c:pt idx="175">
                  <c:v>25.67</c:v>
                </c:pt>
                <c:pt idx="176">
                  <c:v>27.59</c:v>
                </c:pt>
                <c:pt idx="177">
                  <c:v>26.800001000000002</c:v>
                </c:pt>
                <c:pt idx="178">
                  <c:v>27.000001999999999</c:v>
                </c:pt>
                <c:pt idx="179">
                  <c:v>27.720001</c:v>
                </c:pt>
                <c:pt idx="180">
                  <c:v>24.72</c:v>
                </c:pt>
                <c:pt idx="181">
                  <c:v>25.83</c:v>
                </c:pt>
                <c:pt idx="182">
                  <c:v>25.34</c:v>
                </c:pt>
                <c:pt idx="183">
                  <c:v>24.98</c:v>
                </c:pt>
                <c:pt idx="184">
                  <c:v>28.71</c:v>
                </c:pt>
                <c:pt idx="185">
                  <c:v>27.06</c:v>
                </c:pt>
                <c:pt idx="186">
                  <c:v>27.98</c:v>
                </c:pt>
                <c:pt idx="187">
                  <c:v>28.76</c:v>
                </c:pt>
                <c:pt idx="188">
                  <c:v>30.52</c:v>
                </c:pt>
                <c:pt idx="189">
                  <c:v>29.820001999999999</c:v>
                </c:pt>
                <c:pt idx="190">
                  <c:v>29.910001999999999</c:v>
                </c:pt>
                <c:pt idx="191">
                  <c:v>26.820001999999999</c:v>
                </c:pt>
                <c:pt idx="192">
                  <c:v>28.029999</c:v>
                </c:pt>
                <c:pt idx="193">
                  <c:v>28.529999</c:v>
                </c:pt>
                <c:pt idx="194">
                  <c:v>26.269998999999999</c:v>
                </c:pt>
                <c:pt idx="195">
                  <c:v>27.54</c:v>
                </c:pt>
                <c:pt idx="196">
                  <c:v>27.35</c:v>
                </c:pt>
                <c:pt idx="197">
                  <c:v>27.91</c:v>
                </c:pt>
                <c:pt idx="198">
                  <c:v>27.15</c:v>
                </c:pt>
                <c:pt idx="199">
                  <c:v>26.109998999999998</c:v>
                </c:pt>
                <c:pt idx="200">
                  <c:v>25.7</c:v>
                </c:pt>
                <c:pt idx="201">
                  <c:v>27.759998</c:v>
                </c:pt>
                <c:pt idx="202">
                  <c:v>27.599997999999999</c:v>
                </c:pt>
                <c:pt idx="203">
                  <c:v>28.600002</c:v>
                </c:pt>
                <c:pt idx="204">
                  <c:v>27.46</c:v>
                </c:pt>
                <c:pt idx="205">
                  <c:v>28.880001</c:v>
                </c:pt>
                <c:pt idx="206">
                  <c:v>27.25</c:v>
                </c:pt>
                <c:pt idx="207">
                  <c:v>26.24</c:v>
                </c:pt>
                <c:pt idx="208">
                  <c:v>28.029999</c:v>
                </c:pt>
                <c:pt idx="209">
                  <c:v>29.210000999999998</c:v>
                </c:pt>
                <c:pt idx="210">
                  <c:v>29.679998000000001</c:v>
                </c:pt>
                <c:pt idx="211">
                  <c:v>28.310001</c:v>
                </c:pt>
                <c:pt idx="212">
                  <c:v>28.83</c:v>
                </c:pt>
                <c:pt idx="213">
                  <c:v>26.460000999999998</c:v>
                </c:pt>
                <c:pt idx="214">
                  <c:v>27.579998</c:v>
                </c:pt>
                <c:pt idx="215">
                  <c:v>27.880001</c:v>
                </c:pt>
                <c:pt idx="216">
                  <c:v>26.710000999999998</c:v>
                </c:pt>
                <c:pt idx="217">
                  <c:v>27.18</c:v>
                </c:pt>
                <c:pt idx="218">
                  <c:v>29.35</c:v>
                </c:pt>
                <c:pt idx="219">
                  <c:v>26.710000999999998</c:v>
                </c:pt>
                <c:pt idx="220">
                  <c:v>25.69</c:v>
                </c:pt>
                <c:pt idx="221">
                  <c:v>25.92</c:v>
                </c:pt>
                <c:pt idx="222">
                  <c:v>28.189999</c:v>
                </c:pt>
                <c:pt idx="223">
                  <c:v>27.140001000000002</c:v>
                </c:pt>
                <c:pt idx="224">
                  <c:v>24.9</c:v>
                </c:pt>
                <c:pt idx="225">
                  <c:v>28.59</c:v>
                </c:pt>
                <c:pt idx="226">
                  <c:v>29.679998000000001</c:v>
                </c:pt>
                <c:pt idx="227">
                  <c:v>29.359998999999998</c:v>
                </c:pt>
                <c:pt idx="228">
                  <c:v>28.52</c:v>
                </c:pt>
                <c:pt idx="229">
                  <c:v>27.42</c:v>
                </c:pt>
                <c:pt idx="230">
                  <c:v>27.880001</c:v>
                </c:pt>
                <c:pt idx="231">
                  <c:v>23.62</c:v>
                </c:pt>
                <c:pt idx="232">
                  <c:v>27.26</c:v>
                </c:pt>
                <c:pt idx="233">
                  <c:v>27.649998</c:v>
                </c:pt>
                <c:pt idx="234">
                  <c:v>27.79</c:v>
                </c:pt>
                <c:pt idx="235">
                  <c:v>28.04</c:v>
                </c:pt>
                <c:pt idx="236">
                  <c:v>27.22</c:v>
                </c:pt>
                <c:pt idx="237">
                  <c:v>26.769998999999999</c:v>
                </c:pt>
                <c:pt idx="238">
                  <c:v>29.38</c:v>
                </c:pt>
                <c:pt idx="239">
                  <c:v>25.69</c:v>
                </c:pt>
                <c:pt idx="240">
                  <c:v>29.01</c:v>
                </c:pt>
                <c:pt idx="241">
                  <c:v>30.989998</c:v>
                </c:pt>
                <c:pt idx="242">
                  <c:v>26.289999000000002</c:v>
                </c:pt>
                <c:pt idx="243">
                  <c:v>25.77</c:v>
                </c:pt>
                <c:pt idx="244">
                  <c:v>27.19</c:v>
                </c:pt>
                <c:pt idx="245">
                  <c:v>28.369999</c:v>
                </c:pt>
                <c:pt idx="246">
                  <c:v>26.050001000000002</c:v>
                </c:pt>
                <c:pt idx="247">
                  <c:v>30.39</c:v>
                </c:pt>
                <c:pt idx="248">
                  <c:v>28.099997999999999</c:v>
                </c:pt>
                <c:pt idx="249">
                  <c:v>25.960000999999998</c:v>
                </c:pt>
                <c:pt idx="250">
                  <c:v>26.609998999999998</c:v>
                </c:pt>
                <c:pt idx="251">
                  <c:v>29.840001999999998</c:v>
                </c:pt>
                <c:pt idx="252">
                  <c:v>28.960000999999998</c:v>
                </c:pt>
                <c:pt idx="253">
                  <c:v>26.570001999999999</c:v>
                </c:pt>
                <c:pt idx="254">
                  <c:v>30.31</c:v>
                </c:pt>
                <c:pt idx="255">
                  <c:v>29.820001999999999</c:v>
                </c:pt>
                <c:pt idx="256">
                  <c:v>28.060001</c:v>
                </c:pt>
                <c:pt idx="257">
                  <c:v>29.08</c:v>
                </c:pt>
                <c:pt idx="258">
                  <c:v>27.98</c:v>
                </c:pt>
                <c:pt idx="259">
                  <c:v>29.840001999999998</c:v>
                </c:pt>
                <c:pt idx="260">
                  <c:v>27.41</c:v>
                </c:pt>
                <c:pt idx="261">
                  <c:v>29.31</c:v>
                </c:pt>
                <c:pt idx="262">
                  <c:v>29.87</c:v>
                </c:pt>
                <c:pt idx="263">
                  <c:v>27.38</c:v>
                </c:pt>
                <c:pt idx="264">
                  <c:v>29.22</c:v>
                </c:pt>
                <c:pt idx="265">
                  <c:v>28.240002</c:v>
                </c:pt>
                <c:pt idx="266">
                  <c:v>29.480001000000001</c:v>
                </c:pt>
                <c:pt idx="267">
                  <c:v>28.670002</c:v>
                </c:pt>
                <c:pt idx="268">
                  <c:v>26.03</c:v>
                </c:pt>
                <c:pt idx="269">
                  <c:v>25.92</c:v>
                </c:pt>
                <c:pt idx="270">
                  <c:v>26.499998000000001</c:v>
                </c:pt>
                <c:pt idx="271">
                  <c:v>27.56</c:v>
                </c:pt>
                <c:pt idx="272">
                  <c:v>29.710000999999998</c:v>
                </c:pt>
                <c:pt idx="273">
                  <c:v>29.09</c:v>
                </c:pt>
                <c:pt idx="274">
                  <c:v>26.08</c:v>
                </c:pt>
                <c:pt idx="275">
                  <c:v>28.380001</c:v>
                </c:pt>
                <c:pt idx="276">
                  <c:v>26.840001999999998</c:v>
                </c:pt>
                <c:pt idx="277">
                  <c:v>30.109998999999998</c:v>
                </c:pt>
                <c:pt idx="278">
                  <c:v>29.960000999999998</c:v>
                </c:pt>
                <c:pt idx="279">
                  <c:v>28.080002</c:v>
                </c:pt>
                <c:pt idx="280">
                  <c:v>25.52</c:v>
                </c:pt>
                <c:pt idx="281">
                  <c:v>25.099997999999999</c:v>
                </c:pt>
                <c:pt idx="282">
                  <c:v>27.34</c:v>
                </c:pt>
                <c:pt idx="283">
                  <c:v>29.109998999999998</c:v>
                </c:pt>
                <c:pt idx="284">
                  <c:v>30.95</c:v>
                </c:pt>
                <c:pt idx="285">
                  <c:v>26.38</c:v>
                </c:pt>
                <c:pt idx="286">
                  <c:v>30.26</c:v>
                </c:pt>
                <c:pt idx="287">
                  <c:v>28.960000999999998</c:v>
                </c:pt>
                <c:pt idx="288">
                  <c:v>28.619999</c:v>
                </c:pt>
                <c:pt idx="289">
                  <c:v>26.58</c:v>
                </c:pt>
                <c:pt idx="290">
                  <c:v>30.019998999999999</c:v>
                </c:pt>
                <c:pt idx="291">
                  <c:v>28.330002</c:v>
                </c:pt>
                <c:pt idx="292">
                  <c:v>27.18</c:v>
                </c:pt>
                <c:pt idx="293">
                  <c:v>29.09</c:v>
                </c:pt>
                <c:pt idx="294">
                  <c:v>29.65</c:v>
                </c:pt>
                <c:pt idx="295">
                  <c:v>28.57</c:v>
                </c:pt>
                <c:pt idx="296">
                  <c:v>28.29</c:v>
                </c:pt>
                <c:pt idx="297">
                  <c:v>25.86</c:v>
                </c:pt>
                <c:pt idx="298">
                  <c:v>26.320001999999999</c:v>
                </c:pt>
                <c:pt idx="299">
                  <c:v>28.510002</c:v>
                </c:pt>
                <c:pt idx="300">
                  <c:v>25.89</c:v>
                </c:pt>
                <c:pt idx="301">
                  <c:v>25.05</c:v>
                </c:pt>
                <c:pt idx="302">
                  <c:v>30.809998</c:v>
                </c:pt>
                <c:pt idx="303">
                  <c:v>29.640001000000002</c:v>
                </c:pt>
                <c:pt idx="304">
                  <c:v>26.56</c:v>
                </c:pt>
                <c:pt idx="305">
                  <c:v>26.62</c:v>
                </c:pt>
                <c:pt idx="306">
                  <c:v>25.54</c:v>
                </c:pt>
                <c:pt idx="307">
                  <c:v>26.660001999999999</c:v>
                </c:pt>
                <c:pt idx="308">
                  <c:v>26.089998000000001</c:v>
                </c:pt>
                <c:pt idx="309">
                  <c:v>29.74</c:v>
                </c:pt>
                <c:pt idx="310">
                  <c:v>28.619999</c:v>
                </c:pt>
                <c:pt idx="311">
                  <c:v>26.63</c:v>
                </c:pt>
                <c:pt idx="312">
                  <c:v>26.550001000000002</c:v>
                </c:pt>
                <c:pt idx="313">
                  <c:v>29.409998000000002</c:v>
                </c:pt>
                <c:pt idx="314">
                  <c:v>27.03</c:v>
                </c:pt>
                <c:pt idx="315">
                  <c:v>27.01</c:v>
                </c:pt>
                <c:pt idx="316">
                  <c:v>29.6</c:v>
                </c:pt>
                <c:pt idx="317">
                  <c:v>26.17</c:v>
                </c:pt>
                <c:pt idx="318">
                  <c:v>28.92</c:v>
                </c:pt>
                <c:pt idx="319">
                  <c:v>27.49</c:v>
                </c:pt>
                <c:pt idx="320">
                  <c:v>30.13</c:v>
                </c:pt>
                <c:pt idx="321">
                  <c:v>28.5</c:v>
                </c:pt>
                <c:pt idx="322">
                  <c:v>27.35</c:v>
                </c:pt>
                <c:pt idx="323">
                  <c:v>27.41</c:v>
                </c:pt>
                <c:pt idx="324">
                  <c:v>26.19</c:v>
                </c:pt>
                <c:pt idx="325">
                  <c:v>27.720001</c:v>
                </c:pt>
                <c:pt idx="326">
                  <c:v>27.98</c:v>
                </c:pt>
                <c:pt idx="327">
                  <c:v>29.589998000000001</c:v>
                </c:pt>
                <c:pt idx="328">
                  <c:v>29.16</c:v>
                </c:pt>
                <c:pt idx="329">
                  <c:v>26.140001000000002</c:v>
                </c:pt>
                <c:pt idx="330">
                  <c:v>25.73</c:v>
                </c:pt>
                <c:pt idx="331">
                  <c:v>25.46</c:v>
                </c:pt>
                <c:pt idx="332">
                  <c:v>26.789999000000002</c:v>
                </c:pt>
                <c:pt idx="333">
                  <c:v>27.54</c:v>
                </c:pt>
                <c:pt idx="334">
                  <c:v>28.310001</c:v>
                </c:pt>
                <c:pt idx="335">
                  <c:v>26.859998999999998</c:v>
                </c:pt>
                <c:pt idx="336">
                  <c:v>29</c:v>
                </c:pt>
                <c:pt idx="337">
                  <c:v>29.9</c:v>
                </c:pt>
                <c:pt idx="338">
                  <c:v>26.07</c:v>
                </c:pt>
                <c:pt idx="339">
                  <c:v>28.57</c:v>
                </c:pt>
                <c:pt idx="340">
                  <c:v>26.4</c:v>
                </c:pt>
                <c:pt idx="341">
                  <c:v>25.04</c:v>
                </c:pt>
                <c:pt idx="342">
                  <c:v>26.85</c:v>
                </c:pt>
                <c:pt idx="343">
                  <c:v>25.960000999999998</c:v>
                </c:pt>
                <c:pt idx="344">
                  <c:v>26.35</c:v>
                </c:pt>
                <c:pt idx="345">
                  <c:v>27.039999000000002</c:v>
                </c:pt>
                <c:pt idx="346">
                  <c:v>27.579998</c:v>
                </c:pt>
                <c:pt idx="347">
                  <c:v>29</c:v>
                </c:pt>
                <c:pt idx="348">
                  <c:v>32.530003000000001</c:v>
                </c:pt>
                <c:pt idx="349">
                  <c:v>29.269998999999999</c:v>
                </c:pt>
                <c:pt idx="350">
                  <c:v>30.300001000000002</c:v>
                </c:pt>
                <c:pt idx="351">
                  <c:v>27.26</c:v>
                </c:pt>
                <c:pt idx="352">
                  <c:v>30.7</c:v>
                </c:pt>
                <c:pt idx="353">
                  <c:v>26.609998999999998</c:v>
                </c:pt>
                <c:pt idx="354">
                  <c:v>29.480001000000001</c:v>
                </c:pt>
                <c:pt idx="355">
                  <c:v>28.130001</c:v>
                </c:pt>
                <c:pt idx="356">
                  <c:v>27.070001999999999</c:v>
                </c:pt>
                <c:pt idx="357">
                  <c:v>26.38</c:v>
                </c:pt>
                <c:pt idx="358">
                  <c:v>32.030003000000001</c:v>
                </c:pt>
                <c:pt idx="359">
                  <c:v>28.64</c:v>
                </c:pt>
                <c:pt idx="360">
                  <c:v>26.980001000000001</c:v>
                </c:pt>
                <c:pt idx="361">
                  <c:v>24.77</c:v>
                </c:pt>
                <c:pt idx="362">
                  <c:v>25.68</c:v>
                </c:pt>
                <c:pt idx="363">
                  <c:v>26.26</c:v>
                </c:pt>
                <c:pt idx="364">
                  <c:v>26.789999000000002</c:v>
                </c:pt>
                <c:pt idx="365">
                  <c:v>26.76</c:v>
                </c:pt>
                <c:pt idx="366">
                  <c:v>24.779999</c:v>
                </c:pt>
                <c:pt idx="367">
                  <c:v>24.63</c:v>
                </c:pt>
                <c:pt idx="368">
                  <c:v>30.300001000000002</c:v>
                </c:pt>
                <c:pt idx="369">
                  <c:v>29.730001000000001</c:v>
                </c:pt>
                <c:pt idx="370">
                  <c:v>27.24</c:v>
                </c:pt>
                <c:pt idx="371">
                  <c:v>24.51</c:v>
                </c:pt>
                <c:pt idx="372">
                  <c:v>25.59</c:v>
                </c:pt>
                <c:pt idx="373">
                  <c:v>26.99</c:v>
                </c:pt>
                <c:pt idx="374">
                  <c:v>31.46</c:v>
                </c:pt>
                <c:pt idx="375">
                  <c:v>26.140001000000002</c:v>
                </c:pt>
                <c:pt idx="376">
                  <c:v>29.81</c:v>
                </c:pt>
                <c:pt idx="377">
                  <c:v>28.69</c:v>
                </c:pt>
                <c:pt idx="378">
                  <c:v>27.23</c:v>
                </c:pt>
                <c:pt idx="379">
                  <c:v>27.52</c:v>
                </c:pt>
                <c:pt idx="380">
                  <c:v>29.53</c:v>
                </c:pt>
                <c:pt idx="381">
                  <c:v>29.22</c:v>
                </c:pt>
                <c:pt idx="382">
                  <c:v>24.66</c:v>
                </c:pt>
                <c:pt idx="383">
                  <c:v>25.82</c:v>
                </c:pt>
                <c:pt idx="384">
                  <c:v>33.329998000000003</c:v>
                </c:pt>
                <c:pt idx="385">
                  <c:v>28.279999</c:v>
                </c:pt>
                <c:pt idx="386">
                  <c:v>26.859998999999998</c:v>
                </c:pt>
                <c:pt idx="387">
                  <c:v>29.1</c:v>
                </c:pt>
                <c:pt idx="388">
                  <c:v>26.15</c:v>
                </c:pt>
                <c:pt idx="389">
                  <c:v>26.49</c:v>
                </c:pt>
                <c:pt idx="390">
                  <c:v>26.12</c:v>
                </c:pt>
                <c:pt idx="391">
                  <c:v>26.74</c:v>
                </c:pt>
                <c:pt idx="392">
                  <c:v>28.490002</c:v>
                </c:pt>
                <c:pt idx="393">
                  <c:v>26.37</c:v>
                </c:pt>
                <c:pt idx="394">
                  <c:v>28.099997999999999</c:v>
                </c:pt>
                <c:pt idx="395">
                  <c:v>26.910001999999999</c:v>
                </c:pt>
                <c:pt idx="396">
                  <c:v>26.750001999999999</c:v>
                </c:pt>
                <c:pt idx="397">
                  <c:v>28.27</c:v>
                </c:pt>
                <c:pt idx="398">
                  <c:v>28.04</c:v>
                </c:pt>
                <c:pt idx="399">
                  <c:v>27.720001</c:v>
                </c:pt>
                <c:pt idx="400">
                  <c:v>27.849997999999999</c:v>
                </c:pt>
                <c:pt idx="401">
                  <c:v>27.54</c:v>
                </c:pt>
                <c:pt idx="402">
                  <c:v>26.35</c:v>
                </c:pt>
                <c:pt idx="403">
                  <c:v>32.74</c:v>
                </c:pt>
                <c:pt idx="404">
                  <c:v>26.210000999999998</c:v>
                </c:pt>
                <c:pt idx="405">
                  <c:v>26.49</c:v>
                </c:pt>
                <c:pt idx="406">
                  <c:v>27.38</c:v>
                </c:pt>
                <c:pt idx="407">
                  <c:v>28.45</c:v>
                </c:pt>
                <c:pt idx="408">
                  <c:v>26.179998000000001</c:v>
                </c:pt>
                <c:pt idx="409">
                  <c:v>28.5</c:v>
                </c:pt>
                <c:pt idx="410">
                  <c:v>27.34</c:v>
                </c:pt>
                <c:pt idx="411">
                  <c:v>29</c:v>
                </c:pt>
                <c:pt idx="412">
                  <c:v>29.16</c:v>
                </c:pt>
                <c:pt idx="413">
                  <c:v>25.380001</c:v>
                </c:pt>
                <c:pt idx="414">
                  <c:v>24.51</c:v>
                </c:pt>
                <c:pt idx="415">
                  <c:v>27.880001</c:v>
                </c:pt>
                <c:pt idx="416">
                  <c:v>25.260002</c:v>
                </c:pt>
                <c:pt idx="417">
                  <c:v>26.69</c:v>
                </c:pt>
                <c:pt idx="418">
                  <c:v>28.43</c:v>
                </c:pt>
                <c:pt idx="419">
                  <c:v>30.28</c:v>
                </c:pt>
                <c:pt idx="420">
                  <c:v>26.679998000000001</c:v>
                </c:pt>
                <c:pt idx="421">
                  <c:v>28.86</c:v>
                </c:pt>
                <c:pt idx="422">
                  <c:v>29.339998000000001</c:v>
                </c:pt>
                <c:pt idx="423">
                  <c:v>26.9</c:v>
                </c:pt>
                <c:pt idx="424">
                  <c:v>26.339998000000001</c:v>
                </c:pt>
                <c:pt idx="425">
                  <c:v>28.169998</c:v>
                </c:pt>
                <c:pt idx="426">
                  <c:v>25.77</c:v>
                </c:pt>
                <c:pt idx="427">
                  <c:v>26.210000999999998</c:v>
                </c:pt>
                <c:pt idx="428">
                  <c:v>26.97</c:v>
                </c:pt>
                <c:pt idx="429">
                  <c:v>29.19</c:v>
                </c:pt>
                <c:pt idx="430">
                  <c:v>27.19</c:v>
                </c:pt>
                <c:pt idx="431">
                  <c:v>26.960000999999998</c:v>
                </c:pt>
                <c:pt idx="432">
                  <c:v>27.779999</c:v>
                </c:pt>
                <c:pt idx="433">
                  <c:v>27.59</c:v>
                </c:pt>
                <c:pt idx="434">
                  <c:v>26.699998999999998</c:v>
                </c:pt>
                <c:pt idx="435">
                  <c:v>29.539999000000002</c:v>
                </c:pt>
                <c:pt idx="436">
                  <c:v>26.4</c:v>
                </c:pt>
                <c:pt idx="437">
                  <c:v>26.339998000000001</c:v>
                </c:pt>
                <c:pt idx="438">
                  <c:v>27.98</c:v>
                </c:pt>
                <c:pt idx="439">
                  <c:v>27.050001000000002</c:v>
                </c:pt>
                <c:pt idx="440">
                  <c:v>29.319997999999998</c:v>
                </c:pt>
                <c:pt idx="441">
                  <c:v>26.65</c:v>
                </c:pt>
                <c:pt idx="442">
                  <c:v>27.529999</c:v>
                </c:pt>
                <c:pt idx="443">
                  <c:v>25.57</c:v>
                </c:pt>
                <c:pt idx="444">
                  <c:v>26.67</c:v>
                </c:pt>
                <c:pt idx="445">
                  <c:v>26.050001000000002</c:v>
                </c:pt>
                <c:pt idx="446">
                  <c:v>27.95</c:v>
                </c:pt>
                <c:pt idx="447">
                  <c:v>27.31</c:v>
                </c:pt>
                <c:pt idx="448">
                  <c:v>27.070001999999999</c:v>
                </c:pt>
                <c:pt idx="449">
                  <c:v>26.87</c:v>
                </c:pt>
                <c:pt idx="450">
                  <c:v>26.269998999999999</c:v>
                </c:pt>
                <c:pt idx="451">
                  <c:v>28</c:v>
                </c:pt>
                <c:pt idx="452">
                  <c:v>26</c:v>
                </c:pt>
                <c:pt idx="453">
                  <c:v>26.140001000000002</c:v>
                </c:pt>
                <c:pt idx="454">
                  <c:v>28.09</c:v>
                </c:pt>
                <c:pt idx="455">
                  <c:v>27.25</c:v>
                </c:pt>
                <c:pt idx="456">
                  <c:v>27.000001999999999</c:v>
                </c:pt>
                <c:pt idx="457">
                  <c:v>27.26</c:v>
                </c:pt>
                <c:pt idx="458">
                  <c:v>29.210000999999998</c:v>
                </c:pt>
                <c:pt idx="459">
                  <c:v>29.09</c:v>
                </c:pt>
                <c:pt idx="460">
                  <c:v>24.42</c:v>
                </c:pt>
                <c:pt idx="461">
                  <c:v>28.2</c:v>
                </c:pt>
                <c:pt idx="462">
                  <c:v>26.429998000000001</c:v>
                </c:pt>
                <c:pt idx="463">
                  <c:v>26.76</c:v>
                </c:pt>
                <c:pt idx="464">
                  <c:v>27.810001</c:v>
                </c:pt>
                <c:pt idx="465">
                  <c:v>31.330002</c:v>
                </c:pt>
                <c:pt idx="466">
                  <c:v>27.31</c:v>
                </c:pt>
                <c:pt idx="467">
                  <c:v>24.81</c:v>
                </c:pt>
                <c:pt idx="468">
                  <c:v>29.12</c:v>
                </c:pt>
                <c:pt idx="469">
                  <c:v>24.85</c:v>
                </c:pt>
                <c:pt idx="470">
                  <c:v>25.18</c:v>
                </c:pt>
                <c:pt idx="471">
                  <c:v>27.35</c:v>
                </c:pt>
                <c:pt idx="472">
                  <c:v>27.039999000000002</c:v>
                </c:pt>
                <c:pt idx="473">
                  <c:v>27.759998</c:v>
                </c:pt>
                <c:pt idx="474">
                  <c:v>25.260002</c:v>
                </c:pt>
                <c:pt idx="475">
                  <c:v>27.039999000000002</c:v>
                </c:pt>
                <c:pt idx="476">
                  <c:v>26.67</c:v>
                </c:pt>
                <c:pt idx="477">
                  <c:v>27.82</c:v>
                </c:pt>
                <c:pt idx="478">
                  <c:v>31.11</c:v>
                </c:pt>
                <c:pt idx="479">
                  <c:v>25.89</c:v>
                </c:pt>
                <c:pt idx="480">
                  <c:v>27.34</c:v>
                </c:pt>
                <c:pt idx="481">
                  <c:v>30.96</c:v>
                </c:pt>
                <c:pt idx="482">
                  <c:v>25.220001</c:v>
                </c:pt>
                <c:pt idx="483">
                  <c:v>25.7</c:v>
                </c:pt>
                <c:pt idx="484">
                  <c:v>29.769998999999999</c:v>
                </c:pt>
                <c:pt idx="485">
                  <c:v>28.9</c:v>
                </c:pt>
                <c:pt idx="486">
                  <c:v>25.949998999999998</c:v>
                </c:pt>
                <c:pt idx="487">
                  <c:v>29.609998999999998</c:v>
                </c:pt>
                <c:pt idx="488">
                  <c:v>27.61</c:v>
                </c:pt>
                <c:pt idx="489">
                  <c:v>26.56</c:v>
                </c:pt>
                <c:pt idx="490">
                  <c:v>27.779999</c:v>
                </c:pt>
                <c:pt idx="491">
                  <c:v>28.86</c:v>
                </c:pt>
                <c:pt idx="492">
                  <c:v>25.69</c:v>
                </c:pt>
                <c:pt idx="493">
                  <c:v>29.519998999999999</c:v>
                </c:pt>
                <c:pt idx="494">
                  <c:v>28.92</c:v>
                </c:pt>
                <c:pt idx="495">
                  <c:v>27.000001999999999</c:v>
                </c:pt>
                <c:pt idx="496">
                  <c:v>26.65</c:v>
                </c:pt>
                <c:pt idx="497">
                  <c:v>28.48</c:v>
                </c:pt>
                <c:pt idx="498">
                  <c:v>31.600002</c:v>
                </c:pt>
                <c:pt idx="499">
                  <c:v>24.449998999999998</c:v>
                </c:pt>
                <c:pt idx="500">
                  <c:v>27.36</c:v>
                </c:pt>
                <c:pt idx="501">
                  <c:v>29.480001000000001</c:v>
                </c:pt>
                <c:pt idx="502">
                  <c:v>25.560001</c:v>
                </c:pt>
                <c:pt idx="503">
                  <c:v>28.14</c:v>
                </c:pt>
                <c:pt idx="504">
                  <c:v>26.589998000000001</c:v>
                </c:pt>
                <c:pt idx="505">
                  <c:v>27.16</c:v>
                </c:pt>
                <c:pt idx="506">
                  <c:v>27.919998</c:v>
                </c:pt>
                <c:pt idx="507">
                  <c:v>27.369999</c:v>
                </c:pt>
                <c:pt idx="508">
                  <c:v>28.07</c:v>
                </c:pt>
                <c:pt idx="509">
                  <c:v>30.160001999999999</c:v>
                </c:pt>
                <c:pt idx="510">
                  <c:v>30.03</c:v>
                </c:pt>
                <c:pt idx="511">
                  <c:v>26.47</c:v>
                </c:pt>
                <c:pt idx="512">
                  <c:v>29.17</c:v>
                </c:pt>
                <c:pt idx="513">
                  <c:v>26.15</c:v>
                </c:pt>
                <c:pt idx="514">
                  <c:v>29.980001000000001</c:v>
                </c:pt>
                <c:pt idx="515">
                  <c:v>27.7</c:v>
                </c:pt>
                <c:pt idx="516">
                  <c:v>29.16</c:v>
                </c:pt>
                <c:pt idx="517">
                  <c:v>25.5</c:v>
                </c:pt>
                <c:pt idx="518">
                  <c:v>28.39</c:v>
                </c:pt>
                <c:pt idx="519">
                  <c:v>27.31</c:v>
                </c:pt>
                <c:pt idx="520">
                  <c:v>29.319997999999998</c:v>
                </c:pt>
                <c:pt idx="521">
                  <c:v>27.939999</c:v>
                </c:pt>
                <c:pt idx="522">
                  <c:v>30.140001000000002</c:v>
                </c:pt>
                <c:pt idx="523">
                  <c:v>29.51</c:v>
                </c:pt>
                <c:pt idx="524">
                  <c:v>30.54</c:v>
                </c:pt>
                <c:pt idx="525">
                  <c:v>27.32</c:v>
                </c:pt>
                <c:pt idx="526">
                  <c:v>26.269998999999999</c:v>
                </c:pt>
                <c:pt idx="527">
                  <c:v>28.330002</c:v>
                </c:pt>
                <c:pt idx="528">
                  <c:v>26.97</c:v>
                </c:pt>
                <c:pt idx="529">
                  <c:v>28.77</c:v>
                </c:pt>
                <c:pt idx="530">
                  <c:v>25.29</c:v>
                </c:pt>
                <c:pt idx="531">
                  <c:v>28.650002000000001</c:v>
                </c:pt>
                <c:pt idx="532">
                  <c:v>26.19</c:v>
                </c:pt>
                <c:pt idx="533">
                  <c:v>27.619999</c:v>
                </c:pt>
                <c:pt idx="534">
                  <c:v>26.58</c:v>
                </c:pt>
                <c:pt idx="535">
                  <c:v>26.94</c:v>
                </c:pt>
                <c:pt idx="536">
                  <c:v>25.350002</c:v>
                </c:pt>
                <c:pt idx="537">
                  <c:v>25.510002</c:v>
                </c:pt>
                <c:pt idx="538">
                  <c:v>30.43</c:v>
                </c:pt>
                <c:pt idx="539">
                  <c:v>27.54</c:v>
                </c:pt>
                <c:pt idx="540">
                  <c:v>28.11</c:v>
                </c:pt>
                <c:pt idx="541">
                  <c:v>30.47</c:v>
                </c:pt>
                <c:pt idx="542">
                  <c:v>28.64</c:v>
                </c:pt>
                <c:pt idx="543">
                  <c:v>27.79</c:v>
                </c:pt>
                <c:pt idx="544">
                  <c:v>27.77</c:v>
                </c:pt>
                <c:pt idx="545">
                  <c:v>25.189999</c:v>
                </c:pt>
                <c:pt idx="546">
                  <c:v>32.92</c:v>
                </c:pt>
                <c:pt idx="547">
                  <c:v>28.92</c:v>
                </c:pt>
                <c:pt idx="548">
                  <c:v>26.390001000000002</c:v>
                </c:pt>
                <c:pt idx="549">
                  <c:v>23.52</c:v>
                </c:pt>
                <c:pt idx="550">
                  <c:v>29.460000999999998</c:v>
                </c:pt>
                <c:pt idx="551">
                  <c:v>27.11</c:v>
                </c:pt>
                <c:pt idx="552">
                  <c:v>25.99</c:v>
                </c:pt>
                <c:pt idx="553">
                  <c:v>29.53</c:v>
                </c:pt>
                <c:pt idx="554">
                  <c:v>25.5</c:v>
                </c:pt>
                <c:pt idx="555">
                  <c:v>26.539999000000002</c:v>
                </c:pt>
                <c:pt idx="556">
                  <c:v>26.409998000000002</c:v>
                </c:pt>
                <c:pt idx="557">
                  <c:v>29.660001999999999</c:v>
                </c:pt>
                <c:pt idx="558">
                  <c:v>26</c:v>
                </c:pt>
                <c:pt idx="559">
                  <c:v>26.840001999999998</c:v>
                </c:pt>
                <c:pt idx="560">
                  <c:v>26.960000999999998</c:v>
                </c:pt>
                <c:pt idx="561">
                  <c:v>25.119999</c:v>
                </c:pt>
                <c:pt idx="562">
                  <c:v>25.79</c:v>
                </c:pt>
                <c:pt idx="563">
                  <c:v>27.739998</c:v>
                </c:pt>
                <c:pt idx="564">
                  <c:v>27.96</c:v>
                </c:pt>
                <c:pt idx="565">
                  <c:v>24.72</c:v>
                </c:pt>
                <c:pt idx="566">
                  <c:v>27.52</c:v>
                </c:pt>
                <c:pt idx="567">
                  <c:v>27.86</c:v>
                </c:pt>
                <c:pt idx="568">
                  <c:v>25.76</c:v>
                </c:pt>
                <c:pt idx="569">
                  <c:v>28.95</c:v>
                </c:pt>
                <c:pt idx="570">
                  <c:v>28.98</c:v>
                </c:pt>
                <c:pt idx="571">
                  <c:v>24.71</c:v>
                </c:pt>
                <c:pt idx="572">
                  <c:v>27.06</c:v>
                </c:pt>
                <c:pt idx="573">
                  <c:v>30.15</c:v>
                </c:pt>
                <c:pt idx="574">
                  <c:v>27.77</c:v>
                </c:pt>
                <c:pt idx="575">
                  <c:v>29.02</c:v>
                </c:pt>
                <c:pt idx="576">
                  <c:v>26.81</c:v>
                </c:pt>
                <c:pt idx="577">
                  <c:v>29.56</c:v>
                </c:pt>
                <c:pt idx="578">
                  <c:v>25.77</c:v>
                </c:pt>
                <c:pt idx="579">
                  <c:v>27.369999</c:v>
                </c:pt>
                <c:pt idx="580">
                  <c:v>24.81</c:v>
                </c:pt>
                <c:pt idx="581">
                  <c:v>29.1</c:v>
                </c:pt>
                <c:pt idx="582">
                  <c:v>33.880000000000003</c:v>
                </c:pt>
                <c:pt idx="583">
                  <c:v>24.869999</c:v>
                </c:pt>
                <c:pt idx="584">
                  <c:v>26.300001000000002</c:v>
                </c:pt>
                <c:pt idx="585">
                  <c:v>27.93</c:v>
                </c:pt>
                <c:pt idx="586">
                  <c:v>30.210000999999998</c:v>
                </c:pt>
                <c:pt idx="587">
                  <c:v>30.22</c:v>
                </c:pt>
                <c:pt idx="588">
                  <c:v>27.41</c:v>
                </c:pt>
                <c:pt idx="589">
                  <c:v>25.69</c:v>
                </c:pt>
                <c:pt idx="590">
                  <c:v>29.249998000000001</c:v>
                </c:pt>
                <c:pt idx="591">
                  <c:v>25.650002000000001</c:v>
                </c:pt>
                <c:pt idx="592">
                  <c:v>26.769998999999999</c:v>
                </c:pt>
                <c:pt idx="593">
                  <c:v>27.23</c:v>
                </c:pt>
                <c:pt idx="594">
                  <c:v>26.19</c:v>
                </c:pt>
                <c:pt idx="595">
                  <c:v>30.33</c:v>
                </c:pt>
                <c:pt idx="596">
                  <c:v>28.84</c:v>
                </c:pt>
                <c:pt idx="597">
                  <c:v>25.16</c:v>
                </c:pt>
                <c:pt idx="598">
                  <c:v>26.960000999999998</c:v>
                </c:pt>
                <c:pt idx="599">
                  <c:v>26.47</c:v>
                </c:pt>
                <c:pt idx="600">
                  <c:v>28.029999</c:v>
                </c:pt>
                <c:pt idx="601">
                  <c:v>28.2</c:v>
                </c:pt>
                <c:pt idx="602">
                  <c:v>27.17</c:v>
                </c:pt>
                <c:pt idx="603">
                  <c:v>28.560001</c:v>
                </c:pt>
                <c:pt idx="604">
                  <c:v>28.73</c:v>
                </c:pt>
                <c:pt idx="605">
                  <c:v>24.26</c:v>
                </c:pt>
                <c:pt idx="606">
                  <c:v>24.17</c:v>
                </c:pt>
                <c:pt idx="607">
                  <c:v>25.8</c:v>
                </c:pt>
                <c:pt idx="608">
                  <c:v>28.36</c:v>
                </c:pt>
                <c:pt idx="609">
                  <c:v>25.080002</c:v>
                </c:pt>
                <c:pt idx="610">
                  <c:v>26.640001000000002</c:v>
                </c:pt>
                <c:pt idx="611">
                  <c:v>26.28</c:v>
                </c:pt>
                <c:pt idx="612">
                  <c:v>25.73</c:v>
                </c:pt>
                <c:pt idx="613">
                  <c:v>28.259998</c:v>
                </c:pt>
                <c:pt idx="614">
                  <c:v>26.750001999999999</c:v>
                </c:pt>
                <c:pt idx="615">
                  <c:v>25.91</c:v>
                </c:pt>
                <c:pt idx="616">
                  <c:v>25.77</c:v>
                </c:pt>
                <c:pt idx="617">
                  <c:v>26.94</c:v>
                </c:pt>
                <c:pt idx="618">
                  <c:v>27.880001</c:v>
                </c:pt>
                <c:pt idx="619">
                  <c:v>28.71</c:v>
                </c:pt>
                <c:pt idx="620">
                  <c:v>28.810001</c:v>
                </c:pt>
                <c:pt idx="621">
                  <c:v>28.78</c:v>
                </c:pt>
                <c:pt idx="622">
                  <c:v>25.119999</c:v>
                </c:pt>
                <c:pt idx="623">
                  <c:v>27.12</c:v>
                </c:pt>
                <c:pt idx="624">
                  <c:v>25.87</c:v>
                </c:pt>
                <c:pt idx="625">
                  <c:v>27.47</c:v>
                </c:pt>
                <c:pt idx="626">
                  <c:v>29.269998999999999</c:v>
                </c:pt>
                <c:pt idx="627">
                  <c:v>27.02</c:v>
                </c:pt>
                <c:pt idx="628">
                  <c:v>27.759998</c:v>
                </c:pt>
                <c:pt idx="629">
                  <c:v>24.99</c:v>
                </c:pt>
                <c:pt idx="630">
                  <c:v>29.550001000000002</c:v>
                </c:pt>
                <c:pt idx="631">
                  <c:v>26.499998000000001</c:v>
                </c:pt>
                <c:pt idx="632">
                  <c:v>28.25</c:v>
                </c:pt>
                <c:pt idx="633">
                  <c:v>26.63</c:v>
                </c:pt>
                <c:pt idx="634">
                  <c:v>26.710000999999998</c:v>
                </c:pt>
                <c:pt idx="635">
                  <c:v>26.320001999999999</c:v>
                </c:pt>
                <c:pt idx="636">
                  <c:v>28.54</c:v>
                </c:pt>
                <c:pt idx="637">
                  <c:v>25.9</c:v>
                </c:pt>
                <c:pt idx="638">
                  <c:v>26.159998000000002</c:v>
                </c:pt>
                <c:pt idx="639">
                  <c:v>30.619999</c:v>
                </c:pt>
                <c:pt idx="640">
                  <c:v>29.67</c:v>
                </c:pt>
                <c:pt idx="641">
                  <c:v>29.09</c:v>
                </c:pt>
                <c:pt idx="642">
                  <c:v>28.490002</c:v>
                </c:pt>
                <c:pt idx="643">
                  <c:v>26.03</c:v>
                </c:pt>
                <c:pt idx="644">
                  <c:v>30.5</c:v>
                </c:pt>
                <c:pt idx="645">
                  <c:v>29.88</c:v>
                </c:pt>
                <c:pt idx="646">
                  <c:v>26.050001000000002</c:v>
                </c:pt>
                <c:pt idx="647">
                  <c:v>29.07</c:v>
                </c:pt>
                <c:pt idx="648">
                  <c:v>27.649998</c:v>
                </c:pt>
                <c:pt idx="649">
                  <c:v>27.3</c:v>
                </c:pt>
                <c:pt idx="650">
                  <c:v>27.7</c:v>
                </c:pt>
                <c:pt idx="651">
                  <c:v>27.990002</c:v>
                </c:pt>
                <c:pt idx="652">
                  <c:v>26.359998999999998</c:v>
                </c:pt>
                <c:pt idx="653">
                  <c:v>26.050001000000002</c:v>
                </c:pt>
                <c:pt idx="654">
                  <c:v>29.51</c:v>
                </c:pt>
                <c:pt idx="655">
                  <c:v>25.029999</c:v>
                </c:pt>
                <c:pt idx="656">
                  <c:v>31.99</c:v>
                </c:pt>
                <c:pt idx="657">
                  <c:v>30.779999</c:v>
                </c:pt>
                <c:pt idx="658">
                  <c:v>27.71</c:v>
                </c:pt>
                <c:pt idx="659">
                  <c:v>27.12</c:v>
                </c:pt>
                <c:pt idx="660">
                  <c:v>29.28</c:v>
                </c:pt>
                <c:pt idx="661">
                  <c:v>26.58</c:v>
                </c:pt>
                <c:pt idx="662">
                  <c:v>25.490002</c:v>
                </c:pt>
                <c:pt idx="663">
                  <c:v>27.4</c:v>
                </c:pt>
                <c:pt idx="664">
                  <c:v>27.68</c:v>
                </c:pt>
                <c:pt idx="665">
                  <c:v>27.25</c:v>
                </c:pt>
                <c:pt idx="666">
                  <c:v>28.68</c:v>
                </c:pt>
                <c:pt idx="667">
                  <c:v>26.53</c:v>
                </c:pt>
                <c:pt idx="668">
                  <c:v>30.51</c:v>
                </c:pt>
                <c:pt idx="669">
                  <c:v>27.48</c:v>
                </c:pt>
                <c:pt idx="670">
                  <c:v>26.820001999999999</c:v>
                </c:pt>
                <c:pt idx="671">
                  <c:v>26.840001999999998</c:v>
                </c:pt>
                <c:pt idx="672">
                  <c:v>26.28</c:v>
                </c:pt>
                <c:pt idx="673">
                  <c:v>27.01</c:v>
                </c:pt>
                <c:pt idx="674">
                  <c:v>26.87</c:v>
                </c:pt>
                <c:pt idx="675">
                  <c:v>26.769998999999999</c:v>
                </c:pt>
                <c:pt idx="676">
                  <c:v>26.65</c:v>
                </c:pt>
                <c:pt idx="677">
                  <c:v>24.85</c:v>
                </c:pt>
                <c:pt idx="678">
                  <c:v>29.83</c:v>
                </c:pt>
                <c:pt idx="679">
                  <c:v>28.89</c:v>
                </c:pt>
                <c:pt idx="680">
                  <c:v>26.88</c:v>
                </c:pt>
                <c:pt idx="681">
                  <c:v>25.099997999999999</c:v>
                </c:pt>
                <c:pt idx="682">
                  <c:v>26.15</c:v>
                </c:pt>
                <c:pt idx="683">
                  <c:v>28.880001</c:v>
                </c:pt>
                <c:pt idx="684">
                  <c:v>29.6</c:v>
                </c:pt>
                <c:pt idx="685">
                  <c:v>28.16</c:v>
                </c:pt>
                <c:pt idx="686">
                  <c:v>25.79</c:v>
                </c:pt>
                <c:pt idx="687">
                  <c:v>25.080002</c:v>
                </c:pt>
                <c:pt idx="688">
                  <c:v>28.92</c:v>
                </c:pt>
                <c:pt idx="689">
                  <c:v>28.130001</c:v>
                </c:pt>
                <c:pt idx="690">
                  <c:v>27.16</c:v>
                </c:pt>
                <c:pt idx="691">
                  <c:v>25.97</c:v>
                </c:pt>
                <c:pt idx="692">
                  <c:v>26.03</c:v>
                </c:pt>
                <c:pt idx="693">
                  <c:v>26.13</c:v>
                </c:pt>
                <c:pt idx="694">
                  <c:v>28.61</c:v>
                </c:pt>
                <c:pt idx="695">
                  <c:v>28.82</c:v>
                </c:pt>
                <c:pt idx="696">
                  <c:v>28.029999</c:v>
                </c:pt>
                <c:pt idx="697">
                  <c:v>29.02</c:v>
                </c:pt>
                <c:pt idx="698">
                  <c:v>25.18</c:v>
                </c:pt>
                <c:pt idx="699">
                  <c:v>28.580002</c:v>
                </c:pt>
                <c:pt idx="700">
                  <c:v>27.630001</c:v>
                </c:pt>
                <c:pt idx="701">
                  <c:v>25.279999</c:v>
                </c:pt>
                <c:pt idx="702">
                  <c:v>30.039999000000002</c:v>
                </c:pt>
                <c:pt idx="703">
                  <c:v>25.81</c:v>
                </c:pt>
                <c:pt idx="704">
                  <c:v>28.61</c:v>
                </c:pt>
                <c:pt idx="705">
                  <c:v>31.2</c:v>
                </c:pt>
                <c:pt idx="706">
                  <c:v>24.17</c:v>
                </c:pt>
                <c:pt idx="707">
                  <c:v>29.69</c:v>
                </c:pt>
                <c:pt idx="708">
                  <c:v>24.31</c:v>
                </c:pt>
                <c:pt idx="709">
                  <c:v>27.070001999999999</c:v>
                </c:pt>
                <c:pt idx="710">
                  <c:v>27.89</c:v>
                </c:pt>
                <c:pt idx="711">
                  <c:v>27.31</c:v>
                </c:pt>
                <c:pt idx="712">
                  <c:v>26.65</c:v>
                </c:pt>
                <c:pt idx="713">
                  <c:v>33.719996999999999</c:v>
                </c:pt>
                <c:pt idx="714">
                  <c:v>30.779999</c:v>
                </c:pt>
                <c:pt idx="715">
                  <c:v>24.81</c:v>
                </c:pt>
                <c:pt idx="716">
                  <c:v>27.02</c:v>
                </c:pt>
                <c:pt idx="717">
                  <c:v>27.439999</c:v>
                </c:pt>
                <c:pt idx="718">
                  <c:v>28.66</c:v>
                </c:pt>
                <c:pt idx="719">
                  <c:v>29.53</c:v>
                </c:pt>
                <c:pt idx="720">
                  <c:v>25.83</c:v>
                </c:pt>
                <c:pt idx="721">
                  <c:v>27.95</c:v>
                </c:pt>
                <c:pt idx="722">
                  <c:v>27.000001999999999</c:v>
                </c:pt>
                <c:pt idx="723">
                  <c:v>27.369999</c:v>
                </c:pt>
                <c:pt idx="724">
                  <c:v>25.82</c:v>
                </c:pt>
                <c:pt idx="725">
                  <c:v>23.99</c:v>
                </c:pt>
                <c:pt idx="726">
                  <c:v>30.050001000000002</c:v>
                </c:pt>
                <c:pt idx="727">
                  <c:v>27.7</c:v>
                </c:pt>
                <c:pt idx="728">
                  <c:v>28.490002</c:v>
                </c:pt>
                <c:pt idx="729">
                  <c:v>24.26</c:v>
                </c:pt>
                <c:pt idx="730">
                  <c:v>25.98</c:v>
                </c:pt>
                <c:pt idx="731">
                  <c:v>28.64</c:v>
                </c:pt>
                <c:pt idx="732">
                  <c:v>30.939999</c:v>
                </c:pt>
                <c:pt idx="733">
                  <c:v>26.06</c:v>
                </c:pt>
                <c:pt idx="734">
                  <c:v>27.140001000000002</c:v>
                </c:pt>
                <c:pt idx="735">
                  <c:v>27.61</c:v>
                </c:pt>
                <c:pt idx="736">
                  <c:v>27.45</c:v>
                </c:pt>
                <c:pt idx="737">
                  <c:v>26.230001000000001</c:v>
                </c:pt>
                <c:pt idx="738">
                  <c:v>28.009998</c:v>
                </c:pt>
                <c:pt idx="739">
                  <c:v>26.699998999999998</c:v>
                </c:pt>
                <c:pt idx="740">
                  <c:v>28.349997999999999</c:v>
                </c:pt>
                <c:pt idx="741">
                  <c:v>27.26</c:v>
                </c:pt>
                <c:pt idx="742">
                  <c:v>25.77</c:v>
                </c:pt>
                <c:pt idx="743">
                  <c:v>26.49</c:v>
                </c:pt>
                <c:pt idx="744">
                  <c:v>33.82</c:v>
                </c:pt>
                <c:pt idx="745">
                  <c:v>28.3</c:v>
                </c:pt>
                <c:pt idx="746">
                  <c:v>25.170002</c:v>
                </c:pt>
                <c:pt idx="747">
                  <c:v>27.18</c:v>
                </c:pt>
                <c:pt idx="748">
                  <c:v>31.07</c:v>
                </c:pt>
                <c:pt idx="749">
                  <c:v>27.759998</c:v>
                </c:pt>
                <c:pt idx="750">
                  <c:v>27.669998</c:v>
                </c:pt>
                <c:pt idx="751">
                  <c:v>27.439999</c:v>
                </c:pt>
                <c:pt idx="752">
                  <c:v>27.03</c:v>
                </c:pt>
                <c:pt idx="753">
                  <c:v>28.169998</c:v>
                </c:pt>
                <c:pt idx="754">
                  <c:v>26.499998000000001</c:v>
                </c:pt>
                <c:pt idx="755">
                  <c:v>26.99</c:v>
                </c:pt>
                <c:pt idx="756">
                  <c:v>28.009998</c:v>
                </c:pt>
                <c:pt idx="757">
                  <c:v>26.750001999999999</c:v>
                </c:pt>
                <c:pt idx="758">
                  <c:v>26.9</c:v>
                </c:pt>
                <c:pt idx="759">
                  <c:v>28.119999</c:v>
                </c:pt>
                <c:pt idx="760">
                  <c:v>26.78</c:v>
                </c:pt>
                <c:pt idx="761">
                  <c:v>26.460000999999998</c:v>
                </c:pt>
                <c:pt idx="762">
                  <c:v>26.76</c:v>
                </c:pt>
                <c:pt idx="763">
                  <c:v>31.45</c:v>
                </c:pt>
                <c:pt idx="764">
                  <c:v>27.59</c:v>
                </c:pt>
                <c:pt idx="765">
                  <c:v>27.039999000000002</c:v>
                </c:pt>
                <c:pt idx="766">
                  <c:v>30.22</c:v>
                </c:pt>
                <c:pt idx="767">
                  <c:v>26.589998000000001</c:v>
                </c:pt>
                <c:pt idx="768">
                  <c:v>23.880001</c:v>
                </c:pt>
                <c:pt idx="769">
                  <c:v>26.159998000000002</c:v>
                </c:pt>
                <c:pt idx="770">
                  <c:v>28.330002</c:v>
                </c:pt>
                <c:pt idx="771">
                  <c:v>29.269998999999999</c:v>
                </c:pt>
                <c:pt idx="772">
                  <c:v>30.52</c:v>
                </c:pt>
                <c:pt idx="773">
                  <c:v>28.14</c:v>
                </c:pt>
                <c:pt idx="774">
                  <c:v>25.27</c:v>
                </c:pt>
                <c:pt idx="775">
                  <c:v>29.339998000000001</c:v>
                </c:pt>
                <c:pt idx="776">
                  <c:v>26.9</c:v>
                </c:pt>
                <c:pt idx="777">
                  <c:v>27.289999000000002</c:v>
                </c:pt>
                <c:pt idx="778">
                  <c:v>27.779999</c:v>
                </c:pt>
                <c:pt idx="779">
                  <c:v>29.429998000000001</c:v>
                </c:pt>
                <c:pt idx="780">
                  <c:v>25.87</c:v>
                </c:pt>
                <c:pt idx="781">
                  <c:v>27.289999000000002</c:v>
                </c:pt>
                <c:pt idx="782">
                  <c:v>27.26</c:v>
                </c:pt>
                <c:pt idx="783">
                  <c:v>27.95</c:v>
                </c:pt>
                <c:pt idx="784">
                  <c:v>29.58</c:v>
                </c:pt>
                <c:pt idx="785">
                  <c:v>29.249998000000001</c:v>
                </c:pt>
                <c:pt idx="786">
                  <c:v>27.779999</c:v>
                </c:pt>
                <c:pt idx="787">
                  <c:v>24.95</c:v>
                </c:pt>
                <c:pt idx="788">
                  <c:v>25.009998</c:v>
                </c:pt>
                <c:pt idx="789">
                  <c:v>28.029999</c:v>
                </c:pt>
                <c:pt idx="790">
                  <c:v>27.810001</c:v>
                </c:pt>
                <c:pt idx="791">
                  <c:v>29.390001000000002</c:v>
                </c:pt>
                <c:pt idx="792">
                  <c:v>26.42</c:v>
                </c:pt>
                <c:pt idx="793">
                  <c:v>27.7</c:v>
                </c:pt>
                <c:pt idx="794">
                  <c:v>26.230001000000001</c:v>
                </c:pt>
                <c:pt idx="795">
                  <c:v>30.84</c:v>
                </c:pt>
                <c:pt idx="796">
                  <c:v>29.289999000000002</c:v>
                </c:pt>
                <c:pt idx="797">
                  <c:v>25.85</c:v>
                </c:pt>
                <c:pt idx="798">
                  <c:v>26.1</c:v>
                </c:pt>
                <c:pt idx="799">
                  <c:v>27.49</c:v>
                </c:pt>
                <c:pt idx="800">
                  <c:v>29.17</c:v>
                </c:pt>
                <c:pt idx="801">
                  <c:v>27.71</c:v>
                </c:pt>
                <c:pt idx="802">
                  <c:v>28.91</c:v>
                </c:pt>
                <c:pt idx="803">
                  <c:v>27.070001999999999</c:v>
                </c:pt>
                <c:pt idx="804">
                  <c:v>27.93</c:v>
                </c:pt>
                <c:pt idx="805">
                  <c:v>26.640001000000002</c:v>
                </c:pt>
                <c:pt idx="806">
                  <c:v>28.79</c:v>
                </c:pt>
                <c:pt idx="807">
                  <c:v>26.94</c:v>
                </c:pt>
                <c:pt idx="808">
                  <c:v>25.76</c:v>
                </c:pt>
                <c:pt idx="809">
                  <c:v>28.59</c:v>
                </c:pt>
                <c:pt idx="810">
                  <c:v>28.2</c:v>
                </c:pt>
                <c:pt idx="811">
                  <c:v>26.74</c:v>
                </c:pt>
                <c:pt idx="812">
                  <c:v>27.77</c:v>
                </c:pt>
                <c:pt idx="813">
                  <c:v>26.699998999999998</c:v>
                </c:pt>
                <c:pt idx="814">
                  <c:v>28.740002</c:v>
                </c:pt>
                <c:pt idx="815">
                  <c:v>27.59</c:v>
                </c:pt>
                <c:pt idx="816">
                  <c:v>27.12</c:v>
                </c:pt>
                <c:pt idx="817">
                  <c:v>25.92</c:v>
                </c:pt>
                <c:pt idx="818">
                  <c:v>26.24</c:v>
                </c:pt>
                <c:pt idx="819">
                  <c:v>28.75</c:v>
                </c:pt>
                <c:pt idx="820">
                  <c:v>27.31</c:v>
                </c:pt>
                <c:pt idx="821">
                  <c:v>26.159998000000002</c:v>
                </c:pt>
                <c:pt idx="822">
                  <c:v>26.35</c:v>
                </c:pt>
                <c:pt idx="823">
                  <c:v>28.32</c:v>
                </c:pt>
                <c:pt idx="824">
                  <c:v>25.74</c:v>
                </c:pt>
                <c:pt idx="825">
                  <c:v>31.05</c:v>
                </c:pt>
                <c:pt idx="826">
                  <c:v>26.820001999999999</c:v>
                </c:pt>
                <c:pt idx="827">
                  <c:v>27.42</c:v>
                </c:pt>
                <c:pt idx="828">
                  <c:v>28.36</c:v>
                </c:pt>
                <c:pt idx="829">
                  <c:v>26.03</c:v>
                </c:pt>
                <c:pt idx="830">
                  <c:v>26.859998999999998</c:v>
                </c:pt>
                <c:pt idx="831">
                  <c:v>26.42</c:v>
                </c:pt>
                <c:pt idx="832">
                  <c:v>25.93</c:v>
                </c:pt>
                <c:pt idx="833">
                  <c:v>28.83</c:v>
                </c:pt>
                <c:pt idx="834">
                  <c:v>30.39</c:v>
                </c:pt>
                <c:pt idx="835">
                  <c:v>29.840001999999998</c:v>
                </c:pt>
                <c:pt idx="836">
                  <c:v>30.160001999999999</c:v>
                </c:pt>
                <c:pt idx="837">
                  <c:v>28.630001</c:v>
                </c:pt>
                <c:pt idx="838">
                  <c:v>27.970001</c:v>
                </c:pt>
                <c:pt idx="839">
                  <c:v>26.249998000000001</c:v>
                </c:pt>
                <c:pt idx="840">
                  <c:v>27.47</c:v>
                </c:pt>
                <c:pt idx="841">
                  <c:v>30.24</c:v>
                </c:pt>
                <c:pt idx="842">
                  <c:v>29.750001999999999</c:v>
                </c:pt>
                <c:pt idx="843">
                  <c:v>29.289999000000002</c:v>
                </c:pt>
                <c:pt idx="844">
                  <c:v>27.77</c:v>
                </c:pt>
                <c:pt idx="845">
                  <c:v>24.529999</c:v>
                </c:pt>
                <c:pt idx="846">
                  <c:v>27.46</c:v>
                </c:pt>
                <c:pt idx="847">
                  <c:v>27.79</c:v>
                </c:pt>
                <c:pt idx="848">
                  <c:v>26.789999000000002</c:v>
                </c:pt>
                <c:pt idx="849">
                  <c:v>24.369999</c:v>
                </c:pt>
                <c:pt idx="850">
                  <c:v>26.840001999999998</c:v>
                </c:pt>
                <c:pt idx="851">
                  <c:v>27.84</c:v>
                </c:pt>
                <c:pt idx="852">
                  <c:v>24.01</c:v>
                </c:pt>
                <c:pt idx="853">
                  <c:v>26.449998999999998</c:v>
                </c:pt>
                <c:pt idx="854">
                  <c:v>27.42</c:v>
                </c:pt>
                <c:pt idx="855">
                  <c:v>26.81</c:v>
                </c:pt>
                <c:pt idx="856">
                  <c:v>25.369999</c:v>
                </c:pt>
                <c:pt idx="857">
                  <c:v>29.31</c:v>
                </c:pt>
                <c:pt idx="858">
                  <c:v>26.910001999999999</c:v>
                </c:pt>
                <c:pt idx="859">
                  <c:v>24.92</c:v>
                </c:pt>
                <c:pt idx="860">
                  <c:v>28.91</c:v>
                </c:pt>
                <c:pt idx="861">
                  <c:v>28.5</c:v>
                </c:pt>
                <c:pt idx="862">
                  <c:v>31.05</c:v>
                </c:pt>
                <c:pt idx="863">
                  <c:v>27.26</c:v>
                </c:pt>
                <c:pt idx="864">
                  <c:v>27.82</c:v>
                </c:pt>
                <c:pt idx="865">
                  <c:v>26.159998000000002</c:v>
                </c:pt>
                <c:pt idx="866">
                  <c:v>26.589998000000001</c:v>
                </c:pt>
                <c:pt idx="867">
                  <c:v>26.050001000000002</c:v>
                </c:pt>
                <c:pt idx="868">
                  <c:v>28.34</c:v>
                </c:pt>
                <c:pt idx="869">
                  <c:v>31.75</c:v>
                </c:pt>
                <c:pt idx="870">
                  <c:v>27.17</c:v>
                </c:pt>
                <c:pt idx="871">
                  <c:v>24.86</c:v>
                </c:pt>
                <c:pt idx="872">
                  <c:v>28.45</c:v>
                </c:pt>
                <c:pt idx="873">
                  <c:v>27.57</c:v>
                </c:pt>
                <c:pt idx="874">
                  <c:v>26.72</c:v>
                </c:pt>
                <c:pt idx="875">
                  <c:v>25.310001</c:v>
                </c:pt>
                <c:pt idx="876">
                  <c:v>25.27</c:v>
                </c:pt>
                <c:pt idx="877">
                  <c:v>26.74</c:v>
                </c:pt>
                <c:pt idx="878">
                  <c:v>26.050001000000002</c:v>
                </c:pt>
                <c:pt idx="879">
                  <c:v>27.34</c:v>
                </c:pt>
                <c:pt idx="880">
                  <c:v>31</c:v>
                </c:pt>
                <c:pt idx="881">
                  <c:v>28.93</c:v>
                </c:pt>
                <c:pt idx="882">
                  <c:v>27.15</c:v>
                </c:pt>
                <c:pt idx="883">
                  <c:v>28.55</c:v>
                </c:pt>
                <c:pt idx="884">
                  <c:v>25.94</c:v>
                </c:pt>
                <c:pt idx="885">
                  <c:v>29.03</c:v>
                </c:pt>
                <c:pt idx="886">
                  <c:v>26.769998999999999</c:v>
                </c:pt>
                <c:pt idx="887">
                  <c:v>26.31</c:v>
                </c:pt>
                <c:pt idx="888">
                  <c:v>24.99</c:v>
                </c:pt>
                <c:pt idx="889">
                  <c:v>26.62</c:v>
                </c:pt>
                <c:pt idx="890">
                  <c:v>25.77</c:v>
                </c:pt>
                <c:pt idx="891">
                  <c:v>28.600002</c:v>
                </c:pt>
                <c:pt idx="892">
                  <c:v>27.039999000000002</c:v>
                </c:pt>
                <c:pt idx="893">
                  <c:v>28.2</c:v>
                </c:pt>
                <c:pt idx="894">
                  <c:v>27.33</c:v>
                </c:pt>
                <c:pt idx="895">
                  <c:v>28.52</c:v>
                </c:pt>
                <c:pt idx="896">
                  <c:v>27.86</c:v>
                </c:pt>
                <c:pt idx="897">
                  <c:v>27.289999000000002</c:v>
                </c:pt>
                <c:pt idx="898">
                  <c:v>24.47</c:v>
                </c:pt>
                <c:pt idx="899">
                  <c:v>25.45</c:v>
                </c:pt>
                <c:pt idx="900">
                  <c:v>25.619999</c:v>
                </c:pt>
                <c:pt idx="901">
                  <c:v>28.2</c:v>
                </c:pt>
                <c:pt idx="902">
                  <c:v>30.06</c:v>
                </c:pt>
                <c:pt idx="903">
                  <c:v>28.259998</c:v>
                </c:pt>
                <c:pt idx="904">
                  <c:v>28.29</c:v>
                </c:pt>
                <c:pt idx="905">
                  <c:v>26.74</c:v>
                </c:pt>
                <c:pt idx="906">
                  <c:v>26.78</c:v>
                </c:pt>
                <c:pt idx="907">
                  <c:v>29.319997999999998</c:v>
                </c:pt>
                <c:pt idx="908">
                  <c:v>29.730001000000001</c:v>
                </c:pt>
                <c:pt idx="909">
                  <c:v>26.460000999999998</c:v>
                </c:pt>
                <c:pt idx="910">
                  <c:v>27.84</c:v>
                </c:pt>
                <c:pt idx="911">
                  <c:v>27.779999</c:v>
                </c:pt>
                <c:pt idx="912">
                  <c:v>27.18</c:v>
                </c:pt>
                <c:pt idx="913">
                  <c:v>27.039999000000002</c:v>
                </c:pt>
                <c:pt idx="914">
                  <c:v>27.739998</c:v>
                </c:pt>
                <c:pt idx="915">
                  <c:v>26.570001999999999</c:v>
                </c:pt>
                <c:pt idx="916">
                  <c:v>27.22</c:v>
                </c:pt>
                <c:pt idx="917">
                  <c:v>26.089998000000001</c:v>
                </c:pt>
                <c:pt idx="918">
                  <c:v>26.65</c:v>
                </c:pt>
                <c:pt idx="919">
                  <c:v>27.01</c:v>
                </c:pt>
                <c:pt idx="920">
                  <c:v>30.989998</c:v>
                </c:pt>
                <c:pt idx="921">
                  <c:v>29.660001999999999</c:v>
                </c:pt>
                <c:pt idx="922">
                  <c:v>27.33</c:v>
                </c:pt>
                <c:pt idx="923">
                  <c:v>26.13</c:v>
                </c:pt>
                <c:pt idx="924">
                  <c:v>28.95</c:v>
                </c:pt>
                <c:pt idx="925">
                  <c:v>27.649998</c:v>
                </c:pt>
                <c:pt idx="926">
                  <c:v>30.79</c:v>
                </c:pt>
                <c:pt idx="927">
                  <c:v>31.29</c:v>
                </c:pt>
                <c:pt idx="928">
                  <c:v>27.11</c:v>
                </c:pt>
                <c:pt idx="929">
                  <c:v>26.47</c:v>
                </c:pt>
                <c:pt idx="930">
                  <c:v>26.83</c:v>
                </c:pt>
                <c:pt idx="931">
                  <c:v>29.699998999999998</c:v>
                </c:pt>
                <c:pt idx="932">
                  <c:v>26.12</c:v>
                </c:pt>
                <c:pt idx="933">
                  <c:v>29.99</c:v>
                </c:pt>
                <c:pt idx="934">
                  <c:v>27.56</c:v>
                </c:pt>
                <c:pt idx="935">
                  <c:v>26.85</c:v>
                </c:pt>
                <c:pt idx="936">
                  <c:v>28.369999</c:v>
                </c:pt>
                <c:pt idx="937">
                  <c:v>28.52</c:v>
                </c:pt>
                <c:pt idx="938">
                  <c:v>27.55</c:v>
                </c:pt>
                <c:pt idx="939">
                  <c:v>26.83</c:v>
                </c:pt>
                <c:pt idx="940">
                  <c:v>29.72</c:v>
                </c:pt>
                <c:pt idx="941">
                  <c:v>24.98</c:v>
                </c:pt>
                <c:pt idx="942">
                  <c:v>25.440002</c:v>
                </c:pt>
                <c:pt idx="943">
                  <c:v>27.98</c:v>
                </c:pt>
                <c:pt idx="944">
                  <c:v>26.1</c:v>
                </c:pt>
                <c:pt idx="945">
                  <c:v>26.320001999999999</c:v>
                </c:pt>
                <c:pt idx="946">
                  <c:v>28.670002</c:v>
                </c:pt>
                <c:pt idx="947">
                  <c:v>26.65</c:v>
                </c:pt>
                <c:pt idx="948">
                  <c:v>26.710000999999998</c:v>
                </c:pt>
                <c:pt idx="949">
                  <c:v>27.15</c:v>
                </c:pt>
                <c:pt idx="950">
                  <c:v>26.28</c:v>
                </c:pt>
                <c:pt idx="951">
                  <c:v>27.01</c:v>
                </c:pt>
                <c:pt idx="952">
                  <c:v>25.05</c:v>
                </c:pt>
                <c:pt idx="953">
                  <c:v>26.65</c:v>
                </c:pt>
                <c:pt idx="954">
                  <c:v>29.08</c:v>
                </c:pt>
                <c:pt idx="955">
                  <c:v>29.109998999999998</c:v>
                </c:pt>
                <c:pt idx="956">
                  <c:v>26.72</c:v>
                </c:pt>
                <c:pt idx="957">
                  <c:v>26.769998999999999</c:v>
                </c:pt>
                <c:pt idx="958">
                  <c:v>29.63</c:v>
                </c:pt>
                <c:pt idx="959">
                  <c:v>27.66</c:v>
                </c:pt>
                <c:pt idx="960">
                  <c:v>29.94</c:v>
                </c:pt>
                <c:pt idx="961">
                  <c:v>26.840001999999998</c:v>
                </c:pt>
                <c:pt idx="962">
                  <c:v>27.75</c:v>
                </c:pt>
                <c:pt idx="963">
                  <c:v>26.07</c:v>
                </c:pt>
                <c:pt idx="964">
                  <c:v>28.27</c:v>
                </c:pt>
                <c:pt idx="965">
                  <c:v>30.64</c:v>
                </c:pt>
                <c:pt idx="966">
                  <c:v>25.91</c:v>
                </c:pt>
                <c:pt idx="967">
                  <c:v>29.640001000000002</c:v>
                </c:pt>
                <c:pt idx="968">
                  <c:v>23.54</c:v>
                </c:pt>
                <c:pt idx="969">
                  <c:v>27.45</c:v>
                </c:pt>
                <c:pt idx="970">
                  <c:v>28.93</c:v>
                </c:pt>
                <c:pt idx="971">
                  <c:v>27.880001</c:v>
                </c:pt>
                <c:pt idx="972">
                  <c:v>26.699998999999998</c:v>
                </c:pt>
                <c:pt idx="973">
                  <c:v>29.300001000000002</c:v>
                </c:pt>
                <c:pt idx="974">
                  <c:v>26.320001999999999</c:v>
                </c:pt>
                <c:pt idx="975">
                  <c:v>26.820001999999999</c:v>
                </c:pt>
                <c:pt idx="976">
                  <c:v>29.07</c:v>
                </c:pt>
                <c:pt idx="977">
                  <c:v>28.41</c:v>
                </c:pt>
                <c:pt idx="978">
                  <c:v>30.18</c:v>
                </c:pt>
                <c:pt idx="979">
                  <c:v>28.34</c:v>
                </c:pt>
                <c:pt idx="980">
                  <c:v>24.99</c:v>
                </c:pt>
                <c:pt idx="981">
                  <c:v>28.43</c:v>
                </c:pt>
                <c:pt idx="982">
                  <c:v>26.9</c:v>
                </c:pt>
                <c:pt idx="983">
                  <c:v>29.35</c:v>
                </c:pt>
                <c:pt idx="984">
                  <c:v>27.880001</c:v>
                </c:pt>
                <c:pt idx="985">
                  <c:v>29.679998000000001</c:v>
                </c:pt>
                <c:pt idx="986">
                  <c:v>29.31</c:v>
                </c:pt>
                <c:pt idx="987">
                  <c:v>28</c:v>
                </c:pt>
                <c:pt idx="988">
                  <c:v>26.159998000000002</c:v>
                </c:pt>
                <c:pt idx="989">
                  <c:v>30.230001000000001</c:v>
                </c:pt>
                <c:pt idx="990">
                  <c:v>30.19</c:v>
                </c:pt>
                <c:pt idx="991">
                  <c:v>26.44</c:v>
                </c:pt>
                <c:pt idx="992">
                  <c:v>27.55</c:v>
                </c:pt>
                <c:pt idx="993">
                  <c:v>27.15</c:v>
                </c:pt>
                <c:pt idx="994">
                  <c:v>27.579998</c:v>
                </c:pt>
                <c:pt idx="995">
                  <c:v>27.12</c:v>
                </c:pt>
                <c:pt idx="996">
                  <c:v>28.82</c:v>
                </c:pt>
                <c:pt idx="997">
                  <c:v>26.890001000000002</c:v>
                </c:pt>
                <c:pt idx="998">
                  <c:v>28.11</c:v>
                </c:pt>
                <c:pt idx="999">
                  <c:v>25.97</c:v>
                </c:pt>
              </c:numCache>
            </c:numRef>
          </c:yVal>
          <c:smooth val="0"/>
        </c:ser>
        <c:dLbls>
          <c:showLegendKey val="0"/>
          <c:showVal val="0"/>
          <c:showCatName val="0"/>
          <c:showSerName val="0"/>
          <c:showPercent val="0"/>
          <c:showBubbleSize val="0"/>
        </c:dLbls>
        <c:axId val="521078032"/>
        <c:axId val="521076464"/>
      </c:scatterChart>
      <c:valAx>
        <c:axId val="521076464"/>
        <c:scaling>
          <c:orientation val="minMax"/>
          <c:max val="40"/>
          <c:min val="20"/>
        </c:scaling>
        <c:delete val="0"/>
        <c:axPos val="l"/>
        <c:majorGridlines>
          <c:spPr>
            <a:ln w="9528" cap="flat">
              <a:solidFill>
                <a:srgbClr val="D9D9D9"/>
              </a:solidFill>
              <a:prstDash val="solid"/>
              <a:round/>
            </a:ln>
          </c:spPr>
        </c:majorGridlines>
        <c:title>
          <c:tx>
            <c:rich>
              <a:bodyPr/>
              <a:lstStyle/>
              <a:p>
                <a:pPr>
                  <a:defRPr/>
                </a:pPr>
                <a:r>
                  <a:rPr lang="es-ES"/>
                  <a:t>Tasa de Error (%)</a:t>
                </a:r>
              </a:p>
            </c:rich>
          </c:tx>
          <c:overlay val="0"/>
        </c:title>
        <c:numFmt formatCode="General" sourceLinked="1"/>
        <c:majorTickMark val="none"/>
        <c:minorTickMark val="none"/>
        <c:tickLblPos val="nextTo"/>
        <c:spPr>
          <a:noFill/>
          <a:ln w="9528" cap="flat">
            <a:solidFill>
              <a:srgbClr val="BFBFBF"/>
            </a:solidFill>
            <a:prstDash val="solid"/>
            <a:round/>
          </a:ln>
        </c:spPr>
        <c:txPr>
          <a:bodyPr lIns="0" tIns="0" rIns="0" bIns="0"/>
          <a:lstStyle/>
          <a:p>
            <a:pPr marL="0" marR="0" indent="0" defTabSz="914400" fontAlgn="auto" hangingPunct="1">
              <a:lnSpc>
                <a:spcPct val="100000"/>
              </a:lnSpc>
              <a:spcBef>
                <a:spcPts val="0"/>
              </a:spcBef>
              <a:spcAft>
                <a:spcPts val="0"/>
              </a:spcAft>
              <a:tabLst/>
              <a:defRPr sz="900" b="0" i="0" u="none" strike="noStrike" kern="1200" baseline="0">
                <a:solidFill>
                  <a:srgbClr val="595959"/>
                </a:solidFill>
                <a:latin typeface="Calibri"/>
              </a:defRPr>
            </a:pPr>
            <a:endParaRPr lang="es-ES"/>
          </a:p>
        </c:txPr>
        <c:crossAx val="521078032"/>
        <c:crosses val="autoZero"/>
        <c:crossBetween val="midCat"/>
      </c:valAx>
      <c:valAx>
        <c:axId val="521078032"/>
        <c:scaling>
          <c:orientation val="minMax"/>
          <c:max val="1"/>
        </c:scaling>
        <c:delete val="0"/>
        <c:axPos val="b"/>
        <c:majorGridlines>
          <c:spPr>
            <a:ln w="9528" cap="flat">
              <a:solidFill>
                <a:srgbClr val="D9D9D9"/>
              </a:solidFill>
              <a:prstDash val="solid"/>
              <a:round/>
            </a:ln>
          </c:spPr>
        </c:majorGridlines>
        <c:title>
          <c:tx>
            <c:rich>
              <a:bodyPr/>
              <a:lstStyle/>
              <a:p>
                <a:pPr>
                  <a:defRPr/>
                </a:pPr>
                <a:r>
                  <a:rPr lang="es-ES"/>
                  <a:t>Tasa de Aprendisaje</a:t>
                </a:r>
              </a:p>
            </c:rich>
          </c:tx>
          <c:overlay val="0"/>
        </c:title>
        <c:numFmt formatCode="General" sourceLinked="1"/>
        <c:majorTickMark val="none"/>
        <c:minorTickMark val="none"/>
        <c:tickLblPos val="nextTo"/>
        <c:spPr>
          <a:noFill/>
          <a:ln w="9528" cap="flat">
            <a:solidFill>
              <a:srgbClr val="BFBFBF"/>
            </a:solidFill>
            <a:prstDash val="solid"/>
            <a:round/>
          </a:ln>
        </c:spPr>
        <c:txPr>
          <a:bodyPr lIns="0" tIns="0" rIns="0" bIns="0"/>
          <a:lstStyle/>
          <a:p>
            <a:pPr marL="0" marR="0" indent="0" defTabSz="914400" fontAlgn="auto" hangingPunct="1">
              <a:lnSpc>
                <a:spcPct val="100000"/>
              </a:lnSpc>
              <a:spcBef>
                <a:spcPts val="0"/>
              </a:spcBef>
              <a:spcAft>
                <a:spcPts val="0"/>
              </a:spcAft>
              <a:tabLst/>
              <a:defRPr sz="900" b="0" i="0" u="none" strike="noStrike" kern="1200" baseline="0">
                <a:solidFill>
                  <a:srgbClr val="595959"/>
                </a:solidFill>
                <a:latin typeface="Calibri"/>
              </a:defRPr>
            </a:pPr>
            <a:endParaRPr lang="es-ES"/>
          </a:p>
        </c:txPr>
        <c:crossAx val="521076464"/>
        <c:crosses val="autoZero"/>
        <c:crossBetween val="midCat"/>
      </c:valAx>
      <c:spPr>
        <a:noFill/>
        <a:ln>
          <a:noFill/>
        </a:ln>
      </c:spPr>
    </c:plotArea>
    <c:plotVisOnly val="1"/>
    <c:dispBlanksAs val="gap"/>
    <c:showDLblsOverMax val="0"/>
  </c:chart>
  <c:spPr>
    <a:solidFill>
      <a:srgbClr val="FFFFFF"/>
    </a:solidFill>
    <a:ln w="9528" cap="flat">
      <a:solidFill>
        <a:srgbClr val="D9D9D9"/>
      </a:solidFill>
      <a:prstDash val="solid"/>
      <a:round/>
    </a:ln>
  </c:spPr>
  <c:txPr>
    <a:bodyPr lIns="0" tIns="0" rIns="0" bIns="0"/>
    <a:lstStyle/>
    <a:p>
      <a:pPr marL="0" marR="0" indent="0" defTabSz="914400" fontAlgn="auto" hangingPunct="1">
        <a:lnSpc>
          <a:spcPct val="100000"/>
        </a:lnSpc>
        <a:spcBef>
          <a:spcPts val="0"/>
        </a:spcBef>
        <a:spcAft>
          <a:spcPts val="0"/>
        </a:spcAft>
        <a:tabLst/>
        <a:defRPr lang="pt-PT" sz="1000" b="0" i="0" u="none" strike="noStrike" kern="1200" baseline="0">
          <a:solidFill>
            <a:srgbClr val="000000"/>
          </a:solidFill>
          <a:latin typeface="Calibri"/>
        </a:defRPr>
      </a:pPr>
      <a:endParaRPr lang="es-E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pt-PT"/>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solidFill>
              <a:srgbClr val="5B9BD5"/>
            </a:solidFill>
            <a:ln>
              <a:noFill/>
            </a:ln>
          </c:spPr>
          <c:invertIfNegative val="0"/>
          <c:cat>
            <c:strRef>
              <c:f>Sheet1!$H$7:$H$27</c:f>
              <c:strCache>
                <c:ptCount val="21"/>
                <c:pt idx="0">
                  <c:v>]-∞;24.0[</c:v>
                </c:pt>
                <c:pt idx="1">
                  <c:v>[24.0;24.5[</c:v>
                </c:pt>
                <c:pt idx="2">
                  <c:v>[24.5;25.0[</c:v>
                </c:pt>
                <c:pt idx="3">
                  <c:v>[25.0;25.5[</c:v>
                </c:pt>
                <c:pt idx="4">
                  <c:v>[25.5;26.0[</c:v>
                </c:pt>
                <c:pt idx="5">
                  <c:v>[26.0;26.5[</c:v>
                </c:pt>
                <c:pt idx="6">
                  <c:v>[26.5;27.0[</c:v>
                </c:pt>
                <c:pt idx="7">
                  <c:v>[27.0;27.5[</c:v>
                </c:pt>
                <c:pt idx="8">
                  <c:v>[27.5;28.0[</c:v>
                </c:pt>
                <c:pt idx="9">
                  <c:v>[28.0;28.5[</c:v>
                </c:pt>
                <c:pt idx="10">
                  <c:v>[28.5;29.0[</c:v>
                </c:pt>
                <c:pt idx="11">
                  <c:v>[29.0;29.5[</c:v>
                </c:pt>
                <c:pt idx="12">
                  <c:v>[29.5;30.0[</c:v>
                </c:pt>
                <c:pt idx="13">
                  <c:v>[30.0;30,5[</c:v>
                </c:pt>
                <c:pt idx="14">
                  <c:v>[30.5;31.0[</c:v>
                </c:pt>
                <c:pt idx="15">
                  <c:v>[31.0;31.5[</c:v>
                </c:pt>
                <c:pt idx="16">
                  <c:v>[31.5;32.0[</c:v>
                </c:pt>
                <c:pt idx="17">
                  <c:v>[32.0;32.5[</c:v>
                </c:pt>
                <c:pt idx="18">
                  <c:v>[32.5;33.0[</c:v>
                </c:pt>
                <c:pt idx="19">
                  <c:v>[33.0;33.5[</c:v>
                </c:pt>
                <c:pt idx="20">
                  <c:v>[33.5;+∞[</c:v>
                </c:pt>
              </c:strCache>
            </c:strRef>
          </c:cat>
          <c:val>
            <c:numRef>
              <c:f>Sheet1!$I$7:$I$27</c:f>
              <c:numCache>
                <c:formatCode>General</c:formatCode>
                <c:ptCount val="21"/>
                <c:pt idx="0">
                  <c:v>5</c:v>
                </c:pt>
                <c:pt idx="1">
                  <c:v>11</c:v>
                </c:pt>
                <c:pt idx="2">
                  <c:v>25</c:v>
                </c:pt>
                <c:pt idx="3">
                  <c:v>38</c:v>
                </c:pt>
                <c:pt idx="4">
                  <c:v>67</c:v>
                </c:pt>
                <c:pt idx="5">
                  <c:v>94</c:v>
                </c:pt>
                <c:pt idx="6">
                  <c:v>133</c:v>
                </c:pt>
                <c:pt idx="7">
                  <c:v>127</c:v>
                </c:pt>
                <c:pt idx="8">
                  <c:v>110</c:v>
                </c:pt>
                <c:pt idx="9">
                  <c:v>87</c:v>
                </c:pt>
                <c:pt idx="10">
                  <c:v>81</c:v>
                </c:pt>
                <c:pt idx="11">
                  <c:v>68</c:v>
                </c:pt>
                <c:pt idx="12">
                  <c:v>63</c:v>
                </c:pt>
                <c:pt idx="13">
                  <c:v>32</c:v>
                </c:pt>
                <c:pt idx="14">
                  <c:v>26</c:v>
                </c:pt>
                <c:pt idx="15">
                  <c:v>16</c:v>
                </c:pt>
                <c:pt idx="16">
                  <c:v>4</c:v>
                </c:pt>
                <c:pt idx="17">
                  <c:v>3</c:v>
                </c:pt>
                <c:pt idx="18">
                  <c:v>4</c:v>
                </c:pt>
                <c:pt idx="19">
                  <c:v>1</c:v>
                </c:pt>
                <c:pt idx="20">
                  <c:v>5</c:v>
                </c:pt>
              </c:numCache>
            </c:numRef>
          </c:val>
        </c:ser>
        <c:dLbls>
          <c:showLegendKey val="0"/>
          <c:showVal val="0"/>
          <c:showCatName val="0"/>
          <c:showSerName val="0"/>
          <c:showPercent val="0"/>
          <c:showBubbleSize val="0"/>
        </c:dLbls>
        <c:gapWidth val="219"/>
        <c:overlap val="-27"/>
        <c:axId val="521078424"/>
        <c:axId val="521079992"/>
      </c:barChart>
      <c:valAx>
        <c:axId val="521079992"/>
        <c:scaling>
          <c:orientation val="minMax"/>
        </c:scaling>
        <c:delete val="0"/>
        <c:axPos val="l"/>
        <c:majorGridlines>
          <c:spPr>
            <a:ln w="9528" cap="flat">
              <a:solidFill>
                <a:srgbClr val="D9D9D9"/>
              </a:solidFill>
              <a:prstDash val="solid"/>
              <a:round/>
            </a:ln>
          </c:spPr>
        </c:majorGridlines>
        <c:title>
          <c:tx>
            <c:rich>
              <a:bodyPr/>
              <a:lstStyle/>
              <a:p>
                <a:pPr>
                  <a:defRPr/>
                </a:pPr>
                <a:r>
                  <a:rPr lang="es-ES"/>
                  <a:t>Frecuencia Absoluta</a:t>
                </a:r>
              </a:p>
            </c:rich>
          </c:tx>
          <c:overlay val="0"/>
        </c:title>
        <c:numFmt formatCode="General" sourceLinked="1"/>
        <c:majorTickMark val="none"/>
        <c:minorTickMark val="none"/>
        <c:tickLblPos val="nextTo"/>
        <c:spPr>
          <a:noFill/>
          <a:ln>
            <a:noFill/>
          </a:ln>
        </c:spPr>
        <c:txPr>
          <a:bodyPr lIns="0" tIns="0" rIns="0" bIns="0"/>
          <a:lstStyle/>
          <a:p>
            <a:pPr marL="0" marR="0" indent="0" defTabSz="914400" fontAlgn="auto" hangingPunct="1">
              <a:lnSpc>
                <a:spcPct val="100000"/>
              </a:lnSpc>
              <a:spcBef>
                <a:spcPts val="0"/>
              </a:spcBef>
              <a:spcAft>
                <a:spcPts val="0"/>
              </a:spcAft>
              <a:tabLst/>
              <a:defRPr sz="900" b="0" i="0" u="none" strike="noStrike" kern="1200" baseline="0">
                <a:solidFill>
                  <a:srgbClr val="595959"/>
                </a:solidFill>
                <a:latin typeface="Calibri"/>
              </a:defRPr>
            </a:pPr>
            <a:endParaRPr lang="es-ES"/>
          </a:p>
        </c:txPr>
        <c:crossAx val="521078424"/>
        <c:crosses val="autoZero"/>
        <c:crossBetween val="between"/>
      </c:valAx>
      <c:catAx>
        <c:axId val="521078424"/>
        <c:scaling>
          <c:orientation val="minMax"/>
        </c:scaling>
        <c:delete val="0"/>
        <c:axPos val="b"/>
        <c:title>
          <c:tx>
            <c:rich>
              <a:bodyPr/>
              <a:lstStyle/>
              <a:p>
                <a:pPr>
                  <a:defRPr/>
                </a:pPr>
                <a:r>
                  <a:rPr lang="es-ES"/>
                  <a:t>Tasa de</a:t>
                </a:r>
                <a:r>
                  <a:rPr lang="es-ES" baseline="0"/>
                  <a:t> Error (%)</a:t>
                </a:r>
                <a:endParaRPr lang="es-ES"/>
              </a:p>
            </c:rich>
          </c:tx>
          <c:overlay val="0"/>
        </c:title>
        <c:numFmt formatCode="General" sourceLinked="1"/>
        <c:majorTickMark val="none"/>
        <c:minorTickMark val="none"/>
        <c:tickLblPos val="nextTo"/>
        <c:spPr>
          <a:noFill/>
          <a:ln w="9528" cap="flat">
            <a:solidFill>
              <a:srgbClr val="D9D9D9"/>
            </a:solidFill>
            <a:prstDash val="solid"/>
            <a:round/>
          </a:ln>
        </c:spPr>
        <c:txPr>
          <a:bodyPr lIns="0" tIns="0" rIns="0" bIns="0"/>
          <a:lstStyle/>
          <a:p>
            <a:pPr marL="0" marR="0" indent="0" defTabSz="914400" fontAlgn="auto" hangingPunct="1">
              <a:lnSpc>
                <a:spcPct val="100000"/>
              </a:lnSpc>
              <a:spcBef>
                <a:spcPts val="0"/>
              </a:spcBef>
              <a:spcAft>
                <a:spcPts val="0"/>
              </a:spcAft>
              <a:tabLst/>
              <a:defRPr sz="900" b="0" i="0" u="none" strike="noStrike" kern="1200" baseline="0">
                <a:solidFill>
                  <a:srgbClr val="595959"/>
                </a:solidFill>
                <a:latin typeface="Calibri"/>
              </a:defRPr>
            </a:pPr>
            <a:endParaRPr lang="es-ES"/>
          </a:p>
        </c:txPr>
        <c:crossAx val="521079992"/>
        <c:crosses val="autoZero"/>
        <c:auto val="1"/>
        <c:lblAlgn val="ctr"/>
        <c:lblOffset val="100"/>
        <c:noMultiLvlLbl val="0"/>
      </c:catAx>
      <c:spPr>
        <a:noFill/>
        <a:ln>
          <a:noFill/>
        </a:ln>
      </c:spPr>
    </c:plotArea>
    <c:plotVisOnly val="1"/>
    <c:dispBlanksAs val="gap"/>
    <c:showDLblsOverMax val="0"/>
  </c:chart>
  <c:spPr>
    <a:solidFill>
      <a:srgbClr val="FFFFFF"/>
    </a:solidFill>
    <a:ln w="9528" cap="flat">
      <a:solidFill>
        <a:srgbClr val="D9D9D9"/>
      </a:solidFill>
      <a:prstDash val="solid"/>
      <a:round/>
    </a:ln>
  </c:spPr>
  <c:txPr>
    <a:bodyPr lIns="0" tIns="0" rIns="0" bIns="0"/>
    <a:lstStyle/>
    <a:p>
      <a:pPr marL="0" marR="0" indent="0" defTabSz="914400" fontAlgn="auto" hangingPunct="1">
        <a:lnSpc>
          <a:spcPct val="100000"/>
        </a:lnSpc>
        <a:spcBef>
          <a:spcPts val="0"/>
        </a:spcBef>
        <a:spcAft>
          <a:spcPts val="0"/>
        </a:spcAft>
        <a:tabLst/>
        <a:defRPr lang="pt-PT" sz="1000" b="0" i="0" u="none" strike="noStrike" kern="1200" baseline="0">
          <a:solidFill>
            <a:srgbClr val="000000"/>
          </a:solidFill>
          <a:latin typeface="Calibri"/>
        </a:defRPr>
      </a:pPr>
      <a:endParaRPr lang="es-ES"/>
    </a:p>
  </c:txPr>
  <c:externalData r:id="rId1">
    <c:autoUpdate val="0"/>
  </c:externalData>
</c:chartSpace>
</file>

<file path=word/theme/theme1.xml><?xml version="1.0" encoding="utf-8"?>
<a:theme xmlns:a="http://schemas.openxmlformats.org/drawingml/2006/main" name="Tema do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AA34FD1-D8FE-46AB-A90C-DF5937E953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05</TotalTime>
  <Pages>7</Pages>
  <Words>1279</Words>
  <Characters>7039</Characters>
  <Application>Microsoft Office Word</Application>
  <DocSecurity>0</DocSecurity>
  <Lines>58</Lines>
  <Paragraphs>16</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830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guel Gonçalves</dc:creator>
  <cp:keywords/>
  <dc:description/>
  <cp:lastModifiedBy>Miguel Gonçalves</cp:lastModifiedBy>
  <cp:revision>65</cp:revision>
  <dcterms:created xsi:type="dcterms:W3CDTF">2018-11-24T22:50:00Z</dcterms:created>
  <dcterms:modified xsi:type="dcterms:W3CDTF">2018-11-27T13:33:00Z</dcterms:modified>
</cp:coreProperties>
</file>